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A94D3" w14:textId="77777777" w:rsidR="00124803" w:rsidRPr="00DE3A00" w:rsidRDefault="00124803" w:rsidP="008554CA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124803">
        <w:rPr>
          <w:b/>
          <w:i/>
          <w:color w:val="FF0000"/>
          <w:sz w:val="40"/>
        </w:rPr>
        <w:t>Solution</w:t>
      </w:r>
      <w:r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14:paraId="1B5C317B" w14:textId="77777777"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AE2F275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D17D6">
        <w:object w:dxaOrig="920" w:dyaOrig="380" w14:anchorId="22BD1E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9pt" o:ole="">
            <v:imagedata r:id="rId8" o:title=""/>
          </v:shape>
          <o:OLEObject Type="Embed" ProgID="Equation.DSMT4" ShapeID="_x0000_i1025" DrawAspect="Content" ObjectID="_1681823324" r:id="rId9"/>
        </w:object>
      </w:r>
    </w:p>
    <w:p w14:paraId="2F7C43E1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44CC41" w14:textId="77777777" w:rsidR="002827C4" w:rsidRDefault="006D2085" w:rsidP="008030E3">
      <w:pPr>
        <w:spacing w:line="360" w:lineRule="auto"/>
        <w:ind w:left="360"/>
      </w:pPr>
      <w:r w:rsidRPr="006D2085">
        <w:rPr>
          <w:position w:val="-4"/>
        </w:rPr>
        <w:object w:dxaOrig="820" w:dyaOrig="360" w14:anchorId="4C468DE1">
          <v:shape id="_x0000_i1026" type="#_x0000_t75" style="width:41pt;height:18pt" o:ole="">
            <v:imagedata r:id="rId10" o:title=""/>
          </v:shape>
          <o:OLEObject Type="Embed" ProgID="Equation.DSMT4" ShapeID="_x0000_i1026" DrawAspect="Content" ObjectID="_1681823325" r:id="rId11"/>
        </w:object>
      </w:r>
    </w:p>
    <w:p w14:paraId="635CB852" w14:textId="77777777" w:rsidR="006D2085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 w14:anchorId="49BDBD21">
          <v:shape id="_x0000_i1027" type="#_x0000_t75" style="width:35pt;height:17.35pt" o:ole="">
            <v:imagedata r:id="rId12" o:title=""/>
          </v:shape>
          <o:OLEObject Type="Embed" ProgID="Equation.DSMT4" ShapeID="_x0000_i1027" DrawAspect="Content" ObjectID="_1681823326" r:id="rId13"/>
        </w:object>
      </w:r>
      <w:r w:rsidR="006D2085">
        <w:t xml:space="preserve"> </w:t>
      </w:r>
    </w:p>
    <w:p w14:paraId="77181267" w14:textId="77777777" w:rsidR="006D2085" w:rsidRDefault="006D2085" w:rsidP="008030E3"/>
    <w:p w14:paraId="7186F9D8" w14:textId="77777777" w:rsidR="001E10CC" w:rsidRDefault="001E10CC" w:rsidP="008030E3"/>
    <w:p w14:paraId="622BBA32" w14:textId="77777777"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292EB34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40" w:dyaOrig="380" w14:anchorId="0F0D689E">
          <v:shape id="_x0000_i1028" type="#_x0000_t75" style="width:47pt;height:19pt" o:ole="">
            <v:imagedata r:id="rId14" o:title=""/>
          </v:shape>
          <o:OLEObject Type="Embed" ProgID="Equation.DSMT4" ShapeID="_x0000_i1028" DrawAspect="Content" ObjectID="_1681823327" r:id="rId15"/>
        </w:object>
      </w:r>
    </w:p>
    <w:p w14:paraId="1955F7F8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216A2EA" w14:textId="77777777" w:rsidR="008030E3" w:rsidRDefault="008030E3" w:rsidP="008030E3">
      <w:pPr>
        <w:spacing w:line="360" w:lineRule="auto"/>
        <w:ind w:left="360"/>
      </w:pPr>
      <w:r w:rsidRPr="008030E3">
        <w:rPr>
          <w:position w:val="-6"/>
        </w:rPr>
        <w:object w:dxaOrig="780" w:dyaOrig="380" w14:anchorId="10732FC5">
          <v:shape id="_x0000_i1029" type="#_x0000_t75" style="width:39pt;height:19pt" o:ole="">
            <v:imagedata r:id="rId16" o:title=""/>
          </v:shape>
          <o:OLEObject Type="Embed" ProgID="Equation.DSMT4" ShapeID="_x0000_i1029" DrawAspect="Content" ObjectID="_1681823328" r:id="rId17"/>
        </w:object>
      </w:r>
    </w:p>
    <w:p w14:paraId="097498DE" w14:textId="77777777" w:rsidR="008030E3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 w14:anchorId="2DFC5F26">
          <v:shape id="_x0000_i1030" type="#_x0000_t75" style="width:35pt;height:17.35pt" o:ole="">
            <v:imagedata r:id="rId18" o:title=""/>
          </v:shape>
          <o:OLEObject Type="Embed" ProgID="Equation.DSMT4" ShapeID="_x0000_i1030" DrawAspect="Content" ObjectID="_1681823329" r:id="rId19"/>
        </w:object>
      </w:r>
      <w:r>
        <w:t xml:space="preserve"> </w:t>
      </w:r>
    </w:p>
    <w:p w14:paraId="5919366B" w14:textId="77777777" w:rsidR="001E10CC" w:rsidRDefault="001E10CC" w:rsidP="001E10CC"/>
    <w:p w14:paraId="3749826F" w14:textId="77777777" w:rsidR="001E10CC" w:rsidRDefault="001E10CC" w:rsidP="001E10CC"/>
    <w:p w14:paraId="1A1DB4D1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0AE7D43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 w14:anchorId="45DB12B1">
          <v:shape id="_x0000_i1031" type="#_x0000_t75" style="width:41pt;height:19pt" o:ole="">
            <v:imagedata r:id="rId20" o:title=""/>
          </v:shape>
          <o:OLEObject Type="Embed" ProgID="Equation.DSMT4" ShapeID="_x0000_i1031" DrawAspect="Content" ObjectID="_1681823330" r:id="rId21"/>
        </w:object>
      </w:r>
    </w:p>
    <w:p w14:paraId="410823D2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052F6C5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 w14:anchorId="0068DAA2">
          <v:shape id="_x0000_i1032" type="#_x0000_t75" style="width:66.65pt;height:23.35pt" o:ole="">
            <v:imagedata r:id="rId22" o:title=""/>
          </v:shape>
          <o:OLEObject Type="Embed" ProgID="Equation.DSMT4" ShapeID="_x0000_i1032" DrawAspect="Content" ObjectID="_1681823331" r:id="rId23"/>
        </w:object>
      </w:r>
    </w:p>
    <w:p w14:paraId="39D1D3CF" w14:textId="77777777" w:rsidR="008030E3" w:rsidRDefault="008030E3" w:rsidP="008030E3"/>
    <w:p w14:paraId="41B789EF" w14:textId="77777777" w:rsidR="001E10CC" w:rsidRDefault="001E10CC" w:rsidP="008030E3"/>
    <w:p w14:paraId="39337895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6A5AF0B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 w14:anchorId="51983385">
          <v:shape id="_x0000_i1033" type="#_x0000_t75" style="width:41pt;height:19pt" o:ole="">
            <v:imagedata r:id="rId24" o:title=""/>
          </v:shape>
          <o:OLEObject Type="Embed" ProgID="Equation.DSMT4" ShapeID="_x0000_i1033" DrawAspect="Content" ObjectID="_1681823332" r:id="rId25"/>
        </w:object>
      </w:r>
    </w:p>
    <w:p w14:paraId="1D38F457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D02820D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 w14:anchorId="56FD57C6">
          <v:shape id="_x0000_i1034" type="#_x0000_t75" style="width:66.65pt;height:23.35pt" o:ole="">
            <v:imagedata r:id="rId26" o:title=""/>
          </v:shape>
          <o:OLEObject Type="Embed" ProgID="Equation.DSMT4" ShapeID="_x0000_i1034" DrawAspect="Content" ObjectID="_1681823333" r:id="rId27"/>
        </w:object>
      </w:r>
    </w:p>
    <w:p w14:paraId="5443FB65" w14:textId="77777777" w:rsidR="001E10CC" w:rsidRDefault="001E10CC" w:rsidP="008030E3"/>
    <w:p w14:paraId="4F104741" w14:textId="77777777" w:rsidR="001E10CC" w:rsidRDefault="001E10CC" w:rsidP="008030E3"/>
    <w:p w14:paraId="3E8A623A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DE72E33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20" w:dyaOrig="380" w14:anchorId="501D22B7">
          <v:shape id="_x0000_i1035" type="#_x0000_t75" style="width:46pt;height:19pt" o:ole="">
            <v:imagedata r:id="rId28" o:title=""/>
          </v:shape>
          <o:OLEObject Type="Embed" ProgID="Equation.DSMT4" ShapeID="_x0000_i1035" DrawAspect="Content" ObjectID="_1681823334" r:id="rId29"/>
        </w:object>
      </w:r>
    </w:p>
    <w:p w14:paraId="08E44049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782D742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440" w:dyaOrig="460" w14:anchorId="08C9B3E1">
          <v:shape id="_x0000_i1036" type="#_x0000_t75" style="width:1in;height:23.35pt" o:ole="">
            <v:imagedata r:id="rId30" o:title=""/>
          </v:shape>
          <o:OLEObject Type="Embed" ProgID="Equation.DSMT4" ShapeID="_x0000_i1036" DrawAspect="Content" ObjectID="_1681823335" r:id="rId31"/>
        </w:object>
      </w:r>
    </w:p>
    <w:p w14:paraId="3188D54C" w14:textId="77777777" w:rsidR="008030E3" w:rsidRDefault="008030E3" w:rsidP="001E10CC">
      <w:r>
        <w:br w:type="page"/>
      </w:r>
    </w:p>
    <w:p w14:paraId="696B81AC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5C5AA51C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00" w:dyaOrig="380" w14:anchorId="3D0679B5">
          <v:shape id="_x0000_i1037" type="#_x0000_t75" style="width:40pt;height:19pt" o:ole="">
            <v:imagedata r:id="rId32" o:title=""/>
          </v:shape>
          <o:OLEObject Type="Embed" ProgID="Equation.DSMT4" ShapeID="_x0000_i1037" DrawAspect="Content" ObjectID="_1681823336" r:id="rId33"/>
        </w:object>
      </w:r>
    </w:p>
    <w:p w14:paraId="1C7D0628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361DDFD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20" w:dyaOrig="460" w14:anchorId="3C77ECB8">
          <v:shape id="_x0000_i1038" type="#_x0000_t75" style="width:66pt;height:23.35pt" o:ole="">
            <v:imagedata r:id="rId34" o:title=""/>
          </v:shape>
          <o:OLEObject Type="Embed" ProgID="Equation.DSMT4" ShapeID="_x0000_i1038" DrawAspect="Content" ObjectID="_1681823337" r:id="rId35"/>
        </w:object>
      </w:r>
    </w:p>
    <w:p w14:paraId="5C8DE1E4" w14:textId="77777777" w:rsidR="001E10CC" w:rsidRDefault="001E10CC" w:rsidP="001E10CC"/>
    <w:p w14:paraId="4A1FBD65" w14:textId="77777777" w:rsidR="001E10CC" w:rsidRDefault="001E10CC" w:rsidP="001E10CC"/>
    <w:p w14:paraId="3EB1B62A" w14:textId="77777777" w:rsidR="001E10CC" w:rsidRPr="001C0F30" w:rsidRDefault="001E10CC" w:rsidP="008030E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2A6475E" w14:textId="77777777"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30"/>
        </w:rPr>
        <w:object w:dxaOrig="900" w:dyaOrig="620" w14:anchorId="5FC1321F">
          <v:shape id="_x0000_i1039" type="#_x0000_t75" style="width:45pt;height:31pt" o:ole="">
            <v:imagedata r:id="rId36" o:title=""/>
          </v:shape>
          <o:OLEObject Type="Embed" ProgID="Equation.DSMT4" ShapeID="_x0000_i1039" DrawAspect="Content" ObjectID="_1681823338" r:id="rId37"/>
        </w:object>
      </w:r>
    </w:p>
    <w:p w14:paraId="000CC063" w14:textId="77777777" w:rsidR="001E10CC" w:rsidRPr="00627916" w:rsidRDefault="001E10CC" w:rsidP="008030E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43D4446" w14:textId="77777777" w:rsidR="001E10CC" w:rsidRDefault="008030E3" w:rsidP="008030E3">
      <w:pPr>
        <w:ind w:left="360"/>
      </w:pPr>
      <w:r w:rsidRPr="008030E3">
        <w:rPr>
          <w:position w:val="-30"/>
        </w:rPr>
        <w:object w:dxaOrig="1340" w:dyaOrig="740" w14:anchorId="11ACC2F4">
          <v:shape id="_x0000_i1040" type="#_x0000_t75" style="width:66.65pt;height:36.65pt" o:ole="">
            <v:imagedata r:id="rId38" o:title=""/>
          </v:shape>
          <o:OLEObject Type="Embed" ProgID="Equation.DSMT4" ShapeID="_x0000_i1040" DrawAspect="Content" ObjectID="_1681823339" r:id="rId39"/>
        </w:object>
      </w:r>
    </w:p>
    <w:p w14:paraId="3D70EEA6" w14:textId="77777777" w:rsidR="008030E3" w:rsidRDefault="008030E3" w:rsidP="008030E3">
      <w:pPr>
        <w:ind w:left="360"/>
      </w:pPr>
      <w:r w:rsidRPr="008030E3">
        <w:rPr>
          <w:position w:val="-6"/>
        </w:rPr>
        <w:object w:dxaOrig="1219" w:dyaOrig="380" w14:anchorId="2BBFCF80">
          <v:shape id="_x0000_i1041" type="#_x0000_t75" style="width:61pt;height:19pt" o:ole="">
            <v:imagedata r:id="rId40" o:title=""/>
          </v:shape>
          <o:OLEObject Type="Embed" ProgID="Equation.DSMT4" ShapeID="_x0000_i1041" DrawAspect="Content" ObjectID="_1681823340" r:id="rId41"/>
        </w:object>
      </w:r>
    </w:p>
    <w:p w14:paraId="308026CC" w14:textId="77777777" w:rsidR="008030E3" w:rsidRDefault="008030E3" w:rsidP="008030E3">
      <w:pPr>
        <w:ind w:left="360"/>
      </w:pPr>
      <w:r w:rsidRPr="008030E3">
        <w:rPr>
          <w:position w:val="-20"/>
        </w:rPr>
        <w:object w:dxaOrig="880" w:dyaOrig="520" w14:anchorId="78883890">
          <v:shape id="_x0000_i1042" type="#_x0000_t75" style="width:44.35pt;height:26.35pt" o:ole="">
            <v:imagedata r:id="rId42" o:title=""/>
          </v:shape>
          <o:OLEObject Type="Embed" ProgID="Equation.DSMT4" ShapeID="_x0000_i1042" DrawAspect="Content" ObjectID="_1681823341" r:id="rId43"/>
        </w:object>
      </w:r>
      <w:r>
        <w:t xml:space="preserve"> </w:t>
      </w:r>
    </w:p>
    <w:p w14:paraId="3F5D353A" w14:textId="77777777"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 w14:anchorId="1CEEEF11">
          <v:shape id="_x0000_i1043" type="#_x0000_t75" style="width:47pt;height:29.35pt" o:ole="">
            <v:imagedata r:id="rId44" o:title=""/>
          </v:shape>
          <o:OLEObject Type="Embed" ProgID="Equation.DSMT4" ShapeID="_x0000_i1043" DrawAspect="Content" ObjectID="_1681823342" r:id="rId45"/>
        </w:object>
      </w:r>
    </w:p>
    <w:p w14:paraId="75CFD918" w14:textId="77777777" w:rsidR="001E10CC" w:rsidRDefault="001E10CC" w:rsidP="001E10CC"/>
    <w:p w14:paraId="41C8648E" w14:textId="77777777" w:rsidR="008030E3" w:rsidRDefault="008030E3" w:rsidP="001E10CC"/>
    <w:p w14:paraId="3FC678B9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C122294" w14:textId="77777777"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20"/>
        </w:rPr>
        <w:object w:dxaOrig="1100" w:dyaOrig="520" w14:anchorId="1556114E">
          <v:shape id="_x0000_i1044" type="#_x0000_t75" style="width:54.65pt;height:26.35pt" o:ole="">
            <v:imagedata r:id="rId46" o:title=""/>
          </v:shape>
          <o:OLEObject Type="Embed" ProgID="Equation.DSMT4" ShapeID="_x0000_i1044" DrawAspect="Content" ObjectID="_1681823343" r:id="rId47"/>
        </w:object>
      </w:r>
    </w:p>
    <w:p w14:paraId="1EC56BA6" w14:textId="77777777" w:rsidR="001E10CC" w:rsidRPr="00627916" w:rsidRDefault="001E10CC" w:rsidP="008030E3">
      <w:pPr>
        <w:spacing w:before="8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6BF77A7" w14:textId="77777777" w:rsidR="001E10CC" w:rsidRDefault="008030E3" w:rsidP="008030E3">
      <w:pPr>
        <w:ind w:left="360"/>
      </w:pPr>
      <w:r w:rsidRPr="008030E3">
        <w:rPr>
          <w:position w:val="-30"/>
        </w:rPr>
        <w:object w:dxaOrig="1200" w:dyaOrig="740" w14:anchorId="21E2A4AB">
          <v:shape id="_x0000_i1045" type="#_x0000_t75" style="width:60pt;height:36.65pt" o:ole="">
            <v:imagedata r:id="rId48" o:title=""/>
          </v:shape>
          <o:OLEObject Type="Embed" ProgID="Equation.DSMT4" ShapeID="_x0000_i1045" DrawAspect="Content" ObjectID="_1681823344" r:id="rId49"/>
        </w:object>
      </w:r>
    </w:p>
    <w:p w14:paraId="4A5E0BEC" w14:textId="77777777" w:rsidR="008030E3" w:rsidRDefault="008030E3" w:rsidP="008030E3">
      <w:pPr>
        <w:ind w:left="360"/>
      </w:pPr>
      <w:r w:rsidRPr="008030E3">
        <w:rPr>
          <w:position w:val="-6"/>
        </w:rPr>
        <w:object w:dxaOrig="1060" w:dyaOrig="380" w14:anchorId="0ED40AF7">
          <v:shape id="_x0000_i1046" type="#_x0000_t75" style="width:53.35pt;height:19pt" o:ole="">
            <v:imagedata r:id="rId50" o:title=""/>
          </v:shape>
          <o:OLEObject Type="Embed" ProgID="Equation.DSMT4" ShapeID="_x0000_i1046" DrawAspect="Content" ObjectID="_1681823345" r:id="rId51"/>
        </w:object>
      </w:r>
      <w:r>
        <w:t xml:space="preserve"> </w:t>
      </w:r>
    </w:p>
    <w:p w14:paraId="14FC36CD" w14:textId="77777777" w:rsidR="008030E3" w:rsidRDefault="008030E3" w:rsidP="008030E3">
      <w:pPr>
        <w:ind w:left="360"/>
      </w:pPr>
      <w:r w:rsidRPr="008030E3">
        <w:rPr>
          <w:position w:val="-6"/>
        </w:rPr>
        <w:object w:dxaOrig="820" w:dyaOrig="279" w14:anchorId="77B56D36">
          <v:shape id="_x0000_i1047" type="#_x0000_t75" style="width:41pt;height:14.35pt" o:ole="">
            <v:imagedata r:id="rId52" o:title=""/>
          </v:shape>
          <o:OLEObject Type="Embed" ProgID="Equation.DSMT4" ShapeID="_x0000_i1047" DrawAspect="Content" ObjectID="_1681823346" r:id="rId53"/>
        </w:object>
      </w:r>
      <w:r>
        <w:t xml:space="preserve"> </w:t>
      </w:r>
    </w:p>
    <w:p w14:paraId="2ACF16B0" w14:textId="77777777"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 w14:anchorId="062B9566">
          <v:shape id="_x0000_i1048" type="#_x0000_t75" style="width:47pt;height:29.35pt" o:ole="">
            <v:imagedata r:id="rId54" o:title=""/>
          </v:shape>
          <o:OLEObject Type="Embed" ProgID="Equation.DSMT4" ShapeID="_x0000_i1048" DrawAspect="Content" ObjectID="_1681823347" r:id="rId55"/>
        </w:object>
      </w:r>
    </w:p>
    <w:p w14:paraId="65A62AF6" w14:textId="77777777" w:rsidR="001E10CC" w:rsidRDefault="001E10CC" w:rsidP="001E10CC"/>
    <w:p w14:paraId="32CB1515" w14:textId="77777777" w:rsidR="008030E3" w:rsidRDefault="008030E3" w:rsidP="001E10CC"/>
    <w:p w14:paraId="33F487D1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70B37D0" w14:textId="77777777"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0"/>
        </w:rPr>
        <w:object w:dxaOrig="1200" w:dyaOrig="520" w14:anchorId="510F295E">
          <v:shape id="_x0000_i1049" type="#_x0000_t75" style="width:60pt;height:26.35pt" o:ole="">
            <v:imagedata r:id="rId56" o:title=""/>
          </v:shape>
          <o:OLEObject Type="Embed" ProgID="Equation.DSMT4" ShapeID="_x0000_i1049" DrawAspect="Content" ObjectID="_1681823348" r:id="rId57"/>
        </w:object>
      </w:r>
    </w:p>
    <w:p w14:paraId="14690D11" w14:textId="77777777" w:rsidR="001E10CC" w:rsidRPr="00627916" w:rsidRDefault="001E10CC" w:rsidP="004D4EF2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bookmarkStart w:id="0" w:name="MTBlankEqn"/>
    <w:p w14:paraId="1D270B3C" w14:textId="77777777" w:rsidR="001E10CC" w:rsidRDefault="004D4EF2" w:rsidP="004D4EF2">
      <w:pPr>
        <w:ind w:left="360"/>
      </w:pPr>
      <w:r w:rsidRPr="004D4EF2">
        <w:rPr>
          <w:position w:val="-4"/>
        </w:rPr>
        <w:object w:dxaOrig="1300" w:dyaOrig="360" w14:anchorId="4DB2E7A5">
          <v:shape id="_x0000_i1050" type="#_x0000_t75" style="width:65.35pt;height:18pt" o:ole="">
            <v:imagedata r:id="rId58" o:title=""/>
          </v:shape>
          <o:OLEObject Type="Embed" ProgID="Equation.DSMT4" ShapeID="_x0000_i1050" DrawAspect="Content" ObjectID="_1681823349" r:id="rId59"/>
        </w:object>
      </w:r>
      <w:bookmarkEnd w:id="0"/>
    </w:p>
    <w:p w14:paraId="7DE6D043" w14:textId="77777777" w:rsidR="004D4EF2" w:rsidRDefault="004D4EF2" w:rsidP="004D4EF2">
      <w:pPr>
        <w:ind w:left="360"/>
      </w:pPr>
      <w:r w:rsidRPr="004D4EF2">
        <w:rPr>
          <w:position w:val="-6"/>
        </w:rPr>
        <w:object w:dxaOrig="1160" w:dyaOrig="279" w14:anchorId="636D7F61">
          <v:shape id="_x0000_i1051" type="#_x0000_t75" style="width:58pt;height:14.35pt" o:ole="">
            <v:imagedata r:id="rId60" o:title=""/>
          </v:shape>
          <o:OLEObject Type="Embed" ProgID="Equation.DSMT4" ShapeID="_x0000_i1051" DrawAspect="Content" ObjectID="_1681823350" r:id="rId61"/>
        </w:object>
      </w:r>
    </w:p>
    <w:p w14:paraId="1AD0A7E2" w14:textId="77777777" w:rsidR="004D4EF2" w:rsidRDefault="004D4EF2" w:rsidP="004D4EF2">
      <w:pPr>
        <w:ind w:left="360"/>
      </w:pPr>
      <w:r w:rsidRPr="004D4EF2">
        <w:rPr>
          <w:position w:val="-6"/>
        </w:rPr>
        <w:object w:dxaOrig="820" w:dyaOrig="279" w14:anchorId="7ABC8F4A">
          <v:shape id="_x0000_i1052" type="#_x0000_t75" style="width:41pt;height:14.35pt" o:ole="">
            <v:imagedata r:id="rId62" o:title=""/>
          </v:shape>
          <o:OLEObject Type="Embed" ProgID="Equation.DSMT4" ShapeID="_x0000_i1052" DrawAspect="Content" ObjectID="_1681823351" r:id="rId63"/>
        </w:object>
      </w:r>
    </w:p>
    <w:p w14:paraId="51C54139" w14:textId="77777777" w:rsidR="004D4EF2" w:rsidRDefault="004D4EF2" w:rsidP="004D4EF2">
      <w:pPr>
        <w:ind w:left="360"/>
      </w:pPr>
      <w:r w:rsidRPr="008030E3">
        <w:rPr>
          <w:position w:val="-26"/>
        </w:rPr>
        <w:object w:dxaOrig="940" w:dyaOrig="580" w14:anchorId="2ED20F08">
          <v:shape id="_x0000_i1053" type="#_x0000_t75" style="width:47pt;height:29.35pt" o:ole="">
            <v:imagedata r:id="rId64" o:title=""/>
          </v:shape>
          <o:OLEObject Type="Embed" ProgID="Equation.DSMT4" ShapeID="_x0000_i1053" DrawAspect="Content" ObjectID="_1681823352" r:id="rId65"/>
        </w:object>
      </w:r>
    </w:p>
    <w:p w14:paraId="1764036C" w14:textId="77777777" w:rsidR="001E10CC" w:rsidRPr="001C0F30" w:rsidRDefault="001E10CC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2E4064C" w14:textId="77777777"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2"/>
        </w:rPr>
        <w:object w:dxaOrig="1180" w:dyaOrig="660" w14:anchorId="4B977734">
          <v:shape id="_x0000_i1054" type="#_x0000_t75" style="width:59pt;height:33pt" o:ole="">
            <v:imagedata r:id="rId66" o:title=""/>
          </v:shape>
          <o:OLEObject Type="Embed" ProgID="Equation.DSMT4" ShapeID="_x0000_i1054" DrawAspect="Content" ObjectID="_1681823353" r:id="rId67"/>
        </w:object>
      </w:r>
    </w:p>
    <w:p w14:paraId="30D27710" w14:textId="77777777" w:rsidR="001E10CC" w:rsidRPr="00627916" w:rsidRDefault="001E10CC" w:rsidP="00344CC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52E788E" w14:textId="77777777" w:rsidR="001E10CC" w:rsidRDefault="00CA0680" w:rsidP="00CA0680">
      <w:pPr>
        <w:spacing w:line="360" w:lineRule="auto"/>
        <w:ind w:left="360"/>
      </w:pPr>
      <w:r w:rsidRPr="004D4EF2">
        <w:rPr>
          <w:position w:val="-22"/>
        </w:rPr>
        <w:object w:dxaOrig="1260" w:dyaOrig="660" w14:anchorId="0CC4E2CE">
          <v:shape id="_x0000_i1055" type="#_x0000_t75" style="width:63pt;height:33pt" o:ole="">
            <v:imagedata r:id="rId68" o:title=""/>
          </v:shape>
          <o:OLEObject Type="Embed" ProgID="Equation.DSMT4" ShapeID="_x0000_i1055" DrawAspect="Content" ObjectID="_1681823354" r:id="rId69"/>
        </w:object>
      </w:r>
    </w:p>
    <w:p w14:paraId="32D3ADF6" w14:textId="77777777" w:rsidR="00CA0680" w:rsidRDefault="00CA0680" w:rsidP="00CA0680">
      <w:pPr>
        <w:ind w:left="360"/>
      </w:pPr>
      <w:r w:rsidRPr="00CA0680">
        <w:rPr>
          <w:position w:val="-10"/>
        </w:rPr>
        <w:object w:dxaOrig="680" w:dyaOrig="340" w14:anchorId="783DB54D">
          <v:shape id="_x0000_i1056" type="#_x0000_t75" style="width:34pt;height:17.35pt" o:ole="">
            <v:imagedata r:id="rId70" o:title=""/>
          </v:shape>
          <o:OLEObject Type="Embed" ProgID="Equation.DSMT4" ShapeID="_x0000_i1056" DrawAspect="Content" ObjectID="_1681823355" r:id="rId71"/>
        </w:object>
      </w:r>
    </w:p>
    <w:p w14:paraId="7DC5900E" w14:textId="77777777" w:rsidR="00BB4E2E" w:rsidRDefault="00BB4E2E" w:rsidP="00CA0680"/>
    <w:p w14:paraId="1F345330" w14:textId="77777777" w:rsidR="00BB4E2E" w:rsidRDefault="00BB4E2E" w:rsidP="00CA0680"/>
    <w:p w14:paraId="356813B5" w14:textId="77777777" w:rsidR="00D53725" w:rsidRPr="001C0F30" w:rsidRDefault="00D53725" w:rsidP="00344CC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4C8D43A" w14:textId="77777777" w:rsidR="00D53725" w:rsidRDefault="00D53725" w:rsidP="00344CCD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>Solve</w:t>
      </w:r>
      <w:r w:rsidR="00117891">
        <w:rPr>
          <w:rFonts w:cs="Times New Roman"/>
          <w:szCs w:val="24"/>
        </w:rPr>
        <w:t xml:space="preserve"> the equation</w:t>
      </w:r>
      <w:r>
        <w:rPr>
          <w:rFonts w:cs="Times New Roman"/>
          <w:szCs w:val="24"/>
        </w:rPr>
        <w:t xml:space="preserve">: </w:t>
      </w:r>
      <w:r w:rsidR="00117891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160" w:dyaOrig="380" w14:anchorId="72613B36">
          <v:shape id="_x0000_i1057" type="#_x0000_t75" style="width:58pt;height:19pt" o:ole="">
            <v:imagedata r:id="rId72" o:title=""/>
          </v:shape>
          <o:OLEObject Type="Embed" ProgID="Equation.DSMT4" ShapeID="_x0000_i1057" DrawAspect="Content" ObjectID="_1681823356" r:id="rId73"/>
        </w:object>
      </w:r>
    </w:p>
    <w:p w14:paraId="5782AE3A" w14:textId="77777777" w:rsidR="00D53725" w:rsidRPr="00627916" w:rsidRDefault="00D53725" w:rsidP="00D53725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B62DC55" w14:textId="77777777" w:rsidR="00D53725" w:rsidRDefault="00BB4E2E" w:rsidP="002827C4">
      <w:pPr>
        <w:ind w:left="360"/>
        <w:jc w:val="both"/>
        <w:rPr>
          <w:rFonts w:cs="Times New Roman"/>
          <w:szCs w:val="24"/>
        </w:rPr>
      </w:pPr>
      <w:r>
        <w:rPr>
          <w:rFonts w:cs="Times New Roman"/>
          <w:position w:val="-6"/>
          <w:szCs w:val="24"/>
        </w:rPr>
        <w:object w:dxaOrig="1300" w:dyaOrig="400" w14:anchorId="17298AB8">
          <v:shape id="_x0000_i1058" type="#_x0000_t75" style="width:64.35pt;height:19.65pt" o:ole="">
            <v:imagedata r:id="rId74" o:title=""/>
          </v:shape>
          <o:OLEObject Type="Embed" ProgID="Equation.DSMT4" ShapeID="_x0000_i1058" DrawAspect="Content" ObjectID="_1681823357" r:id="rId75"/>
        </w:object>
      </w:r>
    </w:p>
    <w:p w14:paraId="2AAB8CFC" w14:textId="77777777" w:rsidR="00BB4E2E" w:rsidRDefault="00BB4E2E" w:rsidP="00BB4E2E">
      <w:pPr>
        <w:tabs>
          <w:tab w:val="left" w:pos="1170"/>
        </w:tabs>
        <w:spacing w:line="360" w:lineRule="auto"/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ab/>
      </w:r>
      <w:r w:rsidRPr="00BB4E2E">
        <w:rPr>
          <w:rFonts w:cs="Times New Roman"/>
          <w:position w:val="-4"/>
          <w:szCs w:val="24"/>
        </w:rPr>
        <w:object w:dxaOrig="499" w:dyaOrig="360" w14:anchorId="2FBB7150">
          <v:shape id="_x0000_i1059" type="#_x0000_t75" style="width:25pt;height:18pt" o:ole="">
            <v:imagedata r:id="rId76" o:title=""/>
          </v:shape>
          <o:OLEObject Type="Embed" ProgID="Equation.DSMT4" ShapeID="_x0000_i1059" DrawAspect="Content" ObjectID="_1681823358" r:id="rId77"/>
        </w:object>
      </w:r>
      <w:r>
        <w:rPr>
          <w:rFonts w:cs="Times New Roman"/>
          <w:szCs w:val="24"/>
        </w:rPr>
        <w:t xml:space="preserve"> </w:t>
      </w:r>
    </w:p>
    <w:p w14:paraId="124C6CCD" w14:textId="77777777"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999" w:dyaOrig="279" w14:anchorId="44F6D3F1">
          <v:shape id="_x0000_i1060" type="#_x0000_t75" style="width:50pt;height:14.35pt" o:ole="">
            <v:imagedata r:id="rId78" o:title=""/>
          </v:shape>
          <o:OLEObject Type="Embed" ProgID="Equation.DSMT4" ShapeID="_x0000_i1060" DrawAspect="Content" ObjectID="_1681823359" r:id="rId79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add 7 on both sides</w:t>
      </w:r>
    </w:p>
    <w:p w14:paraId="18F6B25E" w14:textId="77777777"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760" w:dyaOrig="279" w14:anchorId="4C2DA223">
          <v:shape id="_x0000_i1061" type="#_x0000_t75" style="width:38.35pt;height:14.35pt" o:ole="">
            <v:imagedata r:id="rId80" o:title=""/>
          </v:shape>
          <o:OLEObject Type="Embed" ProgID="Equation.DSMT4" ShapeID="_x0000_i1061" DrawAspect="Content" ObjectID="_1681823360" r:id="rId81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Divide by 3</w:t>
      </w:r>
    </w:p>
    <w:p w14:paraId="4B2574F9" w14:textId="77777777" w:rsidR="00D53725" w:rsidRDefault="00BB4E2E" w:rsidP="002827C4">
      <w:pPr>
        <w:ind w:left="360"/>
        <w:jc w:val="both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0DB1ED89">
          <v:shape id="_x0000_i1062" type="#_x0000_t75" style="width:34.65pt;height:17.35pt" o:ole="">
            <v:imagedata r:id="rId82" o:title=""/>
          </v:shape>
          <o:OLEObject Type="Embed" ProgID="Equation.DSMT4" ShapeID="_x0000_i1062" DrawAspect="Content" ObjectID="_1681823361" r:id="rId83"/>
        </w:object>
      </w:r>
    </w:p>
    <w:p w14:paraId="77055077" w14:textId="77777777" w:rsidR="00D53725" w:rsidRDefault="00D53725" w:rsidP="00CA0680"/>
    <w:p w14:paraId="21ECE788" w14:textId="77777777" w:rsidR="00D53725" w:rsidRDefault="00D53725" w:rsidP="00CA0680"/>
    <w:p w14:paraId="187B2174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6BF18D6" w14:textId="77777777" w:rsidR="001E5737" w:rsidRDefault="00117891" w:rsidP="00117891">
      <w:pPr>
        <w:tabs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>
        <w:rPr>
          <w:rFonts w:cs="Times New Roman"/>
          <w:position w:val="-6"/>
          <w:szCs w:val="24"/>
        </w:rPr>
        <w:object w:dxaOrig="1140" w:dyaOrig="380" w14:anchorId="7DF26BEB">
          <v:shape id="_x0000_i1063" type="#_x0000_t75" style="width:57pt;height:19pt" o:ole="">
            <v:imagedata r:id="rId84" o:title=""/>
          </v:shape>
          <o:OLEObject Type="Embed" ProgID="Equation.DSMT4" ShapeID="_x0000_i1063" DrawAspect="Content" ObjectID="_1681823362" r:id="rId85"/>
        </w:object>
      </w:r>
    </w:p>
    <w:p w14:paraId="2C289E56" w14:textId="77777777"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D4F25DB" w14:textId="77777777" w:rsidR="00E42B3B" w:rsidRDefault="00960A29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4"/>
          <w:szCs w:val="24"/>
        </w:rPr>
        <w:object w:dxaOrig="1120" w:dyaOrig="360" w14:anchorId="58231DB1">
          <v:shape id="_x0000_i1064" type="#_x0000_t75" style="width:56pt;height:18pt" o:ole="">
            <v:imagedata r:id="rId86" o:title=""/>
          </v:shape>
          <o:OLEObject Type="Embed" ProgID="Equation.DSMT4" ShapeID="_x0000_i1064" DrawAspect="Content" ObjectID="_1681823363" r:id="rId87"/>
        </w:object>
      </w:r>
    </w:p>
    <w:p w14:paraId="506C0984" w14:textId="77777777" w:rsidR="00CA0680" w:rsidRDefault="00CA0680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80" w:dyaOrig="279" w14:anchorId="5636EAF0">
          <v:shape id="_x0000_i1065" type="#_x0000_t75" style="width:49pt;height:14.35pt" o:ole="">
            <v:imagedata r:id="rId88" o:title=""/>
          </v:shape>
          <o:OLEObject Type="Embed" ProgID="Equation.DSMT4" ShapeID="_x0000_i1065" DrawAspect="Content" ObjectID="_1681823364" r:id="rId89"/>
        </w:object>
      </w:r>
    </w:p>
    <w:p w14:paraId="5BB5E751" w14:textId="77777777" w:rsidR="00E42B3B" w:rsidRDefault="00E42B3B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2</w:t>
      </w:r>
      <w:r w:rsidRPr="00E42B3B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>= 4</w:t>
      </w:r>
    </w:p>
    <w:p w14:paraId="6C77EA83" w14:textId="77777777" w:rsidR="00E42B3B" w:rsidRDefault="00CA0680" w:rsidP="00CA068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13DFD8A6">
          <v:shape id="_x0000_i1066" type="#_x0000_t75" style="width:34.65pt;height:17.35pt" o:ole="">
            <v:imagedata r:id="rId90" o:title=""/>
          </v:shape>
          <o:OLEObject Type="Embed" ProgID="Equation.DSMT4" ShapeID="_x0000_i1066" DrawAspect="Content" ObjectID="_1681823365" r:id="rId91"/>
        </w:object>
      </w:r>
    </w:p>
    <w:p w14:paraId="4F6C867F" w14:textId="77777777" w:rsidR="002827C4" w:rsidRDefault="002827C4" w:rsidP="00CA0680"/>
    <w:p w14:paraId="117086FD" w14:textId="77777777" w:rsidR="00BB4E2E" w:rsidRDefault="00BB4E2E" w:rsidP="00CA0680"/>
    <w:p w14:paraId="24F74B03" w14:textId="77777777" w:rsidR="00BB4E2E" w:rsidRPr="001C0F30" w:rsidRDefault="00BB4E2E" w:rsidP="00BB4E2E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E058749" w14:textId="77777777" w:rsidR="00BB4E2E" w:rsidRDefault="00BB4E2E" w:rsidP="00BB4E2E">
      <w:pPr>
        <w:tabs>
          <w:tab w:val="left" w:pos="360"/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20"/>
          <w:szCs w:val="24"/>
        </w:rPr>
        <w:object w:dxaOrig="1040" w:dyaOrig="520" w14:anchorId="0D871B85">
          <v:shape id="_x0000_i1067" type="#_x0000_t75" style="width:51.65pt;height:26.35pt" o:ole="">
            <v:imagedata r:id="rId92" o:title=""/>
          </v:shape>
          <o:OLEObject Type="Embed" ProgID="Equation.DSMT4" ShapeID="_x0000_i1067" DrawAspect="Content" ObjectID="_1681823366" r:id="rId93"/>
        </w:object>
      </w:r>
    </w:p>
    <w:p w14:paraId="7523C326" w14:textId="77777777" w:rsidR="00BB4E2E" w:rsidRPr="00627916" w:rsidRDefault="00BB4E2E" w:rsidP="00CA0680">
      <w:pPr>
        <w:spacing w:before="6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8027B84" w14:textId="77777777"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1020" w:dyaOrig="600" w14:anchorId="13376E2C">
          <v:shape id="_x0000_i1068" type="#_x0000_t75" style="width:51pt;height:30pt" o:ole="">
            <v:imagedata r:id="rId94" o:title=""/>
          </v:shape>
          <o:OLEObject Type="Embed" ProgID="Equation.DSMT4" ShapeID="_x0000_i1068" DrawAspect="Content" ObjectID="_1681823367" r:id="rId95"/>
        </w:object>
      </w:r>
    </w:p>
    <w:p w14:paraId="12497AC1" w14:textId="77777777"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1100" w:dyaOrig="380" w14:anchorId="508A51F2">
          <v:shape id="_x0000_i1069" type="#_x0000_t75" style="width:54.65pt;height:19pt" o:ole="">
            <v:imagedata r:id="rId96" o:title=""/>
          </v:shape>
          <o:OLEObject Type="Embed" ProgID="Equation.DSMT4" ShapeID="_x0000_i1069" DrawAspect="Content" ObjectID="_1681823368" r:id="rId97"/>
        </w:object>
      </w:r>
    </w:p>
    <w:p w14:paraId="27F70512" w14:textId="77777777" w:rsidR="00BB4E2E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99" w:dyaOrig="279" w14:anchorId="65768116">
          <v:shape id="_x0000_i1070" type="#_x0000_t75" style="width:50pt;height:14.35pt" o:ole="">
            <v:imagedata r:id="rId98" o:title=""/>
          </v:shape>
          <o:OLEObject Type="Embed" ProgID="Equation.DSMT4" ShapeID="_x0000_i1070" DrawAspect="Content" ObjectID="_1681823369" r:id="rId99"/>
        </w:object>
      </w:r>
    </w:p>
    <w:p w14:paraId="4A8A5DE7" w14:textId="77777777" w:rsidR="00CA0680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0E431079">
          <v:shape id="_x0000_i1071" type="#_x0000_t75" style="width:34.65pt;height:17.35pt" o:ole="">
            <v:imagedata r:id="rId100" o:title=""/>
          </v:shape>
          <o:OLEObject Type="Embed" ProgID="Equation.DSMT4" ShapeID="_x0000_i1071" DrawAspect="Content" ObjectID="_1681823370" r:id="rId101"/>
        </w:object>
      </w:r>
    </w:p>
    <w:p w14:paraId="39414301" w14:textId="77777777" w:rsidR="00344CCD" w:rsidRPr="00344CCD" w:rsidRDefault="00344CCD" w:rsidP="00344CCD">
      <w:pPr>
        <w:spacing w:line="240" w:lineRule="auto"/>
        <w:rPr>
          <w:sz w:val="8"/>
        </w:rPr>
      </w:pPr>
      <w:r w:rsidRPr="00344CCD">
        <w:rPr>
          <w:sz w:val="8"/>
        </w:rPr>
        <w:br w:type="page"/>
      </w:r>
    </w:p>
    <w:p w14:paraId="17B46045" w14:textId="77777777"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DDE07E9" w14:textId="77777777" w:rsidR="00BB4E2E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B4E2E" w:rsidRPr="00D9557B">
        <w:rPr>
          <w:position w:val="-6"/>
        </w:rPr>
        <w:object w:dxaOrig="960" w:dyaOrig="480" w14:anchorId="3DDB9F84">
          <v:shape id="_x0000_i1072" type="#_x0000_t75" style="width:48pt;height:24pt" o:ole="">
            <v:imagedata r:id="rId102" o:title=""/>
          </v:shape>
          <o:OLEObject Type="Embed" ProgID="Equation.DSMT4" ShapeID="_x0000_i1072" DrawAspect="Content" ObjectID="_1681823371" r:id="rId103"/>
        </w:object>
      </w:r>
    </w:p>
    <w:p w14:paraId="49E27579" w14:textId="77777777" w:rsidR="00BB4E2E" w:rsidRPr="000676E2" w:rsidRDefault="00BB4E2E" w:rsidP="00BB4E2E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FC1784E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 w14:anchorId="2D834F37">
          <v:shape id="_x0000_i1073" type="#_x0000_t75" style="width:71.35pt;height:24pt" o:ole="">
            <v:imagedata r:id="rId104" o:title=""/>
          </v:shape>
          <o:OLEObject Type="Embed" ProgID="Equation.DSMT4" ShapeID="_x0000_i1073" DrawAspect="Content" ObjectID="_1681823372" r:id="rId105"/>
        </w:object>
      </w:r>
    </w:p>
    <w:p w14:paraId="0C30F78B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40" w:dyaOrig="380" w14:anchorId="2182B6AA">
          <v:shape id="_x0000_i1074" type="#_x0000_t75" style="width:1in;height:19pt" o:ole="">
            <v:imagedata r:id="rId106" o:title=""/>
          </v:shape>
          <o:OLEObject Type="Embed" ProgID="Equation.DSMT4" ShapeID="_x0000_i1074" DrawAspect="Content" ObjectID="_1681823373" r:id="rId107"/>
        </w:object>
      </w:r>
    </w:p>
    <w:p w14:paraId="4D95539B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20"/>
        </w:rPr>
        <w:object w:dxaOrig="3000" w:dyaOrig="520" w14:anchorId="2EA66EC0">
          <v:shape id="_x0000_i1075" type="#_x0000_t75" style="width:150pt;height:26.35pt" o:ole="">
            <v:imagedata r:id="rId108" o:title=""/>
          </v:shape>
          <o:OLEObject Type="Embed" ProgID="Equation.DSMT4" ShapeID="_x0000_i1075" DrawAspect="Content" ObjectID="_1681823374" r:id="rId109"/>
        </w:object>
      </w:r>
    </w:p>
    <w:p w14:paraId="74B53F6A" w14:textId="77777777" w:rsidR="00BB4E2E" w:rsidRDefault="00BB4E2E" w:rsidP="00CA0680"/>
    <w:p w14:paraId="684ECB1A" w14:textId="77777777" w:rsidR="00CA0680" w:rsidRDefault="00CA0680" w:rsidP="00CA0680"/>
    <w:p w14:paraId="31D29F8E" w14:textId="77777777"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83FCEC5" w14:textId="77777777" w:rsidR="002827C4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820" w:dyaOrig="380" w14:anchorId="41F3912B">
          <v:shape id="_x0000_i1076" type="#_x0000_t75" style="width:41pt;height:19pt" o:ole="">
            <v:imagedata r:id="rId110" o:title=""/>
          </v:shape>
          <o:OLEObject Type="Embed" ProgID="Equation.DSMT4" ShapeID="_x0000_i1076" DrawAspect="Content" ObjectID="_1681823375" r:id="rId111"/>
        </w:object>
      </w:r>
    </w:p>
    <w:p w14:paraId="42EC40A5" w14:textId="77777777"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C78D520" w14:textId="77777777" w:rsidR="002827C4" w:rsidRDefault="002827C4" w:rsidP="002827C4">
      <w:pPr>
        <w:ind w:left="360"/>
        <w:rPr>
          <w:position w:val="-6"/>
        </w:rPr>
      </w:pPr>
      <w:r w:rsidRPr="00025957">
        <w:rPr>
          <w:position w:val="-4"/>
        </w:rPr>
        <w:object w:dxaOrig="940" w:dyaOrig="360" w14:anchorId="3814FB29">
          <v:shape id="_x0000_i1077" type="#_x0000_t75" style="width:47pt;height:18pt" o:ole="">
            <v:imagedata r:id="rId112" o:title=""/>
          </v:shape>
          <o:OLEObject Type="Embed" ProgID="Equation.DSMT4" ShapeID="_x0000_i1077" DrawAspect="Content" ObjectID="_1681823376" r:id="rId113"/>
        </w:object>
      </w:r>
    </w:p>
    <w:p w14:paraId="42952F00" w14:textId="77777777" w:rsidR="002827C4" w:rsidRDefault="002827C4" w:rsidP="002827C4">
      <w:pPr>
        <w:ind w:left="360"/>
      </w:pPr>
      <w:r w:rsidRPr="00D9557B">
        <w:rPr>
          <w:position w:val="-6"/>
        </w:rPr>
        <w:object w:dxaOrig="700" w:dyaOrig="279" w14:anchorId="17F413E3">
          <v:shape id="_x0000_i1078" type="#_x0000_t75" style="width:35pt;height:14.35pt" o:ole="">
            <v:imagedata r:id="rId114" o:title=""/>
          </v:shape>
          <o:OLEObject Type="Embed" ProgID="Equation.DSMT4" ShapeID="_x0000_i1078" DrawAspect="Content" ObjectID="_1681823377" r:id="rId115"/>
        </w:object>
      </w:r>
    </w:p>
    <w:p w14:paraId="7038EEEF" w14:textId="77777777" w:rsidR="002827C4" w:rsidRDefault="00CA0680" w:rsidP="002827C4">
      <w:pPr>
        <w:ind w:left="360"/>
      </w:pPr>
      <w:r w:rsidRPr="00D9557B">
        <w:rPr>
          <w:position w:val="-10"/>
        </w:rPr>
        <w:object w:dxaOrig="820" w:dyaOrig="340" w14:anchorId="09ABA397">
          <v:shape id="_x0000_i1079" type="#_x0000_t75" style="width:41pt;height:17.35pt" o:ole="">
            <v:imagedata r:id="rId116" o:title=""/>
          </v:shape>
          <o:OLEObject Type="Embed" ProgID="Equation.DSMT4" ShapeID="_x0000_i1079" DrawAspect="Content" ObjectID="_1681823378" r:id="rId117"/>
        </w:object>
      </w:r>
    </w:p>
    <w:p w14:paraId="53334228" w14:textId="77777777" w:rsidR="000C7851" w:rsidRDefault="000C7851" w:rsidP="00F50CF3"/>
    <w:p w14:paraId="707DD1C5" w14:textId="77777777" w:rsidR="000C7851" w:rsidRDefault="000C7851" w:rsidP="00F50CF3"/>
    <w:p w14:paraId="25E55938" w14:textId="77777777" w:rsidR="000C7851" w:rsidRPr="001C0F30" w:rsidRDefault="000C7851" w:rsidP="00793F9A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A9C8D7C" w14:textId="77777777" w:rsidR="000C7851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93F9A" w:rsidRPr="00793F9A">
        <w:rPr>
          <w:position w:val="-22"/>
        </w:rPr>
        <w:object w:dxaOrig="1020" w:dyaOrig="660" w14:anchorId="18AF8D35">
          <v:shape id="_x0000_i1080" type="#_x0000_t75" style="width:51pt;height:33pt" o:ole="">
            <v:imagedata r:id="rId118" o:title=""/>
          </v:shape>
          <o:OLEObject Type="Embed" ProgID="Equation.DSMT4" ShapeID="_x0000_i1080" DrawAspect="Content" ObjectID="_1681823379" r:id="rId119"/>
        </w:object>
      </w:r>
    </w:p>
    <w:p w14:paraId="12ECCD94" w14:textId="77777777" w:rsidR="000C7851" w:rsidRPr="000676E2" w:rsidRDefault="000C7851" w:rsidP="00793F9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1976017" w14:textId="77777777" w:rsidR="00793F9A" w:rsidRDefault="00793F9A" w:rsidP="00793F9A">
      <w:pPr>
        <w:ind w:left="360"/>
      </w:pPr>
      <w:r w:rsidRPr="00960A29">
        <w:rPr>
          <w:position w:val="-22"/>
        </w:rPr>
        <w:object w:dxaOrig="999" w:dyaOrig="639" w14:anchorId="21C8EA52">
          <v:shape id="_x0000_i1081" type="#_x0000_t75" style="width:50pt;height:32pt" o:ole="">
            <v:imagedata r:id="rId120" o:title=""/>
          </v:shape>
          <o:OLEObject Type="Embed" ProgID="Equation.DSMT4" ShapeID="_x0000_i1081" DrawAspect="Content" ObjectID="_1681823380" r:id="rId121"/>
        </w:object>
      </w:r>
    </w:p>
    <w:p w14:paraId="474E041C" w14:textId="77777777" w:rsidR="00793F9A" w:rsidRDefault="00793F9A" w:rsidP="00793F9A">
      <w:pPr>
        <w:ind w:left="360"/>
      </w:pPr>
      <w:r w:rsidRPr="00960A29">
        <w:rPr>
          <w:position w:val="-22"/>
        </w:rPr>
        <w:object w:dxaOrig="1200" w:dyaOrig="660" w14:anchorId="33D20AE1">
          <v:shape id="_x0000_i1082" type="#_x0000_t75" style="width:60pt;height:33pt" o:ole="">
            <v:imagedata r:id="rId122" o:title=""/>
          </v:shape>
          <o:OLEObject Type="Embed" ProgID="Equation.DSMT4" ShapeID="_x0000_i1082" DrawAspect="Content" ObjectID="_1681823381" r:id="rId123"/>
        </w:object>
      </w:r>
    </w:p>
    <w:p w14:paraId="17007107" w14:textId="77777777" w:rsidR="00793F9A" w:rsidRDefault="00793F9A" w:rsidP="00793F9A">
      <w:pPr>
        <w:ind w:left="360"/>
      </w:pPr>
      <w:r w:rsidRPr="00960A29">
        <w:rPr>
          <w:position w:val="-6"/>
        </w:rPr>
        <w:object w:dxaOrig="920" w:dyaOrig="380" w14:anchorId="1BF83155">
          <v:shape id="_x0000_i1083" type="#_x0000_t75" style="width:46pt;height:19pt" o:ole="">
            <v:imagedata r:id="rId124" o:title=""/>
          </v:shape>
          <o:OLEObject Type="Embed" ProgID="Equation.DSMT4" ShapeID="_x0000_i1083" DrawAspect="Content" ObjectID="_1681823382" r:id="rId125"/>
        </w:object>
      </w:r>
    </w:p>
    <w:p w14:paraId="06FCDEA1" w14:textId="77777777" w:rsidR="00793F9A" w:rsidRDefault="00793F9A" w:rsidP="00793F9A">
      <w:pPr>
        <w:ind w:left="360"/>
      </w:pPr>
      <w:r w:rsidRPr="00960A29">
        <w:rPr>
          <w:position w:val="-6"/>
        </w:rPr>
        <w:object w:dxaOrig="700" w:dyaOrig="279" w14:anchorId="1B894A52">
          <v:shape id="_x0000_i1084" type="#_x0000_t75" style="width:35pt;height:14.35pt" o:ole="">
            <v:imagedata r:id="rId126" o:title=""/>
          </v:shape>
          <o:OLEObject Type="Embed" ProgID="Equation.DSMT4" ShapeID="_x0000_i1084" DrawAspect="Content" ObjectID="_1681823383" r:id="rId127"/>
        </w:object>
      </w:r>
    </w:p>
    <w:p w14:paraId="2DF58C19" w14:textId="77777777" w:rsidR="00793F9A" w:rsidRDefault="00793F9A" w:rsidP="00793F9A">
      <w:pPr>
        <w:spacing w:line="240" w:lineRule="auto"/>
        <w:ind w:left="360"/>
      </w:pPr>
      <w:r w:rsidRPr="00D9557B">
        <w:rPr>
          <w:position w:val="-10"/>
        </w:rPr>
        <w:object w:dxaOrig="840" w:dyaOrig="340" w14:anchorId="7CF4E75B">
          <v:shape id="_x0000_i1085" type="#_x0000_t75" style="width:42pt;height:17.35pt" o:ole="">
            <v:imagedata r:id="rId128" o:title=""/>
          </v:shape>
          <o:OLEObject Type="Embed" ProgID="Equation.DSMT4" ShapeID="_x0000_i1085" DrawAspect="Content" ObjectID="_1681823384" r:id="rId129"/>
        </w:object>
      </w:r>
    </w:p>
    <w:p w14:paraId="400C6B1B" w14:textId="77777777" w:rsidR="00F50CF3" w:rsidRDefault="00F50CF3" w:rsidP="00F50CF3"/>
    <w:p w14:paraId="3775C459" w14:textId="77777777" w:rsidR="00F50CF3" w:rsidRDefault="00F50CF3" w:rsidP="00F50CF3"/>
    <w:p w14:paraId="3BFA667F" w14:textId="77777777"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03AD9A6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040" w:dyaOrig="380" w14:anchorId="5A5C7768">
          <v:shape id="_x0000_i1086" type="#_x0000_t75" style="width:51.65pt;height:19pt" o:ole="">
            <v:imagedata r:id="rId130" o:title=""/>
          </v:shape>
          <o:OLEObject Type="Embed" ProgID="Equation.DSMT4" ShapeID="_x0000_i1086" DrawAspect="Content" ObjectID="_1681823385" r:id="rId131"/>
        </w:object>
      </w:r>
    </w:p>
    <w:p w14:paraId="3CBC8208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6D546BF" w14:textId="77777777" w:rsidR="002827C4" w:rsidRDefault="002268D9" w:rsidP="002268D9">
      <w:pPr>
        <w:tabs>
          <w:tab w:val="left" w:pos="2880"/>
        </w:tabs>
        <w:ind w:left="360"/>
      </w:pPr>
      <w:r w:rsidRPr="002268D9">
        <w:rPr>
          <w:position w:val="-18"/>
        </w:rPr>
        <w:object w:dxaOrig="1440" w:dyaOrig="420" w14:anchorId="285DB99C">
          <v:shape id="_x0000_i1087" type="#_x0000_t75" style="width:1in;height:21pt" o:ole="">
            <v:imagedata r:id="rId132" o:title=""/>
          </v:shape>
          <o:OLEObject Type="Embed" ProgID="Equation.DSMT4" ShapeID="_x0000_i1087" DrawAspect="Content" ObjectID="_1681823386" r:id="rId133"/>
        </w:object>
      </w:r>
      <w:r>
        <w:tab/>
      </w:r>
      <w:bookmarkStart w:id="1" w:name="_Hlk491536059"/>
      <w:r w:rsidRPr="002268D9">
        <w:rPr>
          <w:b/>
          <w:i/>
          <w:color w:val="4F6228" w:themeColor="accent3" w:themeShade="80"/>
        </w:rPr>
        <w:t>Convert to Log</w:t>
      </w:r>
      <w:bookmarkEnd w:id="1"/>
    </w:p>
    <w:p w14:paraId="5F07DF0F" w14:textId="77777777" w:rsidR="002268D9" w:rsidRDefault="002268D9" w:rsidP="002268D9">
      <w:pPr>
        <w:ind w:left="360"/>
      </w:pPr>
      <w:r w:rsidRPr="002268D9">
        <w:rPr>
          <w:position w:val="-18"/>
        </w:rPr>
        <w:object w:dxaOrig="1460" w:dyaOrig="420" w14:anchorId="2EA64D92">
          <v:shape id="_x0000_i1088" type="#_x0000_t75" style="width:73pt;height:21pt" o:ole="">
            <v:imagedata r:id="rId134" o:title=""/>
          </v:shape>
          <o:OLEObject Type="Embed" ProgID="Equation.DSMT4" ShapeID="_x0000_i1088" DrawAspect="Content" ObjectID="_1681823387" r:id="rId135"/>
        </w:object>
      </w:r>
    </w:p>
    <w:p w14:paraId="4C051BD7" w14:textId="77777777" w:rsidR="002268D9" w:rsidRDefault="002268D9" w:rsidP="002268D9">
      <w:pPr>
        <w:tabs>
          <w:tab w:val="left" w:pos="540"/>
        </w:tabs>
        <w:ind w:left="360"/>
      </w:pPr>
      <w:r>
        <w:lastRenderedPageBreak/>
        <w:tab/>
      </w:r>
      <w:r w:rsidRPr="002268D9">
        <w:rPr>
          <w:position w:val="-26"/>
        </w:rPr>
        <w:object w:dxaOrig="1320" w:dyaOrig="580" w14:anchorId="3CFAA0D9">
          <v:shape id="_x0000_i1089" type="#_x0000_t75" style="width:66pt;height:29.35pt" o:ole="">
            <v:imagedata r:id="rId136" o:title=""/>
          </v:shape>
          <o:OLEObject Type="Embed" ProgID="Equation.DSMT4" ShapeID="_x0000_i1089" DrawAspect="Content" ObjectID="_1681823388" r:id="rId137"/>
        </w:object>
      </w:r>
      <w:r>
        <w:t xml:space="preserve"> </w:t>
      </w:r>
    </w:p>
    <w:p w14:paraId="7B09D554" w14:textId="77777777" w:rsidR="00344CCD" w:rsidRDefault="00344CCD" w:rsidP="00344CCD"/>
    <w:p w14:paraId="4349E9A2" w14:textId="77777777" w:rsidR="00344CCD" w:rsidRDefault="00344CCD" w:rsidP="00344CCD"/>
    <w:p w14:paraId="0594B7E8" w14:textId="77777777"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56000C5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359" w:dyaOrig="460" w14:anchorId="75F97142">
          <v:shape id="_x0000_i1090" type="#_x0000_t75" style="width:68pt;height:23.35pt" o:ole="">
            <v:imagedata r:id="rId138" o:title=""/>
          </v:shape>
          <o:OLEObject Type="Embed" ProgID="Equation.DSMT4" ShapeID="_x0000_i1090" DrawAspect="Content" ObjectID="_1681823389" r:id="rId139"/>
        </w:object>
      </w:r>
    </w:p>
    <w:p w14:paraId="3F0A55F7" w14:textId="77777777" w:rsidR="00F50CF3" w:rsidRPr="000676E2" w:rsidRDefault="00F50CF3" w:rsidP="004178D3">
      <w:pPr>
        <w:tabs>
          <w:tab w:val="left" w:pos="2160"/>
        </w:tabs>
        <w:spacing w:before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A90BAC0" w14:textId="77777777" w:rsidR="00F50CF3" w:rsidRDefault="006F2CB0" w:rsidP="002268D9">
      <w:pPr>
        <w:ind w:left="360"/>
      </w:pPr>
      <w:r w:rsidRPr="002268D9">
        <w:rPr>
          <w:position w:val="-22"/>
        </w:rPr>
        <w:object w:dxaOrig="1700" w:dyaOrig="740" w14:anchorId="7D7AD54D">
          <v:shape id="_x0000_i1091" type="#_x0000_t75" style="width:84.65pt;height:36.65pt" o:ole="">
            <v:imagedata r:id="rId140" o:title=""/>
          </v:shape>
          <o:OLEObject Type="Embed" ProgID="Equation.DSMT4" ShapeID="_x0000_i1091" DrawAspect="Content" ObjectID="_1681823390" r:id="rId141"/>
        </w:object>
      </w:r>
    </w:p>
    <w:p w14:paraId="6D591F4E" w14:textId="77777777" w:rsidR="006B7435" w:rsidRDefault="006B7435" w:rsidP="006B7435">
      <w:pPr>
        <w:tabs>
          <w:tab w:val="left" w:pos="720"/>
        </w:tabs>
        <w:ind w:left="360"/>
      </w:pPr>
      <w:r>
        <w:tab/>
      </w:r>
      <w:r w:rsidR="006F2CB0" w:rsidRPr="006B7435">
        <w:rPr>
          <w:position w:val="-6"/>
        </w:rPr>
        <w:object w:dxaOrig="1180" w:dyaOrig="460" w14:anchorId="6C55F391">
          <v:shape id="_x0000_i1092" type="#_x0000_t75" style="width:59pt;height:23.35pt" o:ole="">
            <v:imagedata r:id="rId142" o:title=""/>
          </v:shape>
          <o:OLEObject Type="Embed" ProgID="Equation.DSMT4" ShapeID="_x0000_i1092" DrawAspect="Content" ObjectID="_1681823391" r:id="rId143"/>
        </w:object>
      </w:r>
    </w:p>
    <w:p w14:paraId="0F12DF16" w14:textId="77777777" w:rsidR="006B7435" w:rsidRPr="007307ED" w:rsidRDefault="006B7435" w:rsidP="004178D3">
      <w:pPr>
        <w:tabs>
          <w:tab w:val="left" w:pos="720"/>
        </w:tabs>
        <w:spacing w:line="360" w:lineRule="auto"/>
        <w:ind w:left="360"/>
      </w:pPr>
      <w:r>
        <w:tab/>
      </w:r>
      <w:r w:rsidR="006F2CB0" w:rsidRPr="006B7435">
        <w:rPr>
          <w:position w:val="-6"/>
        </w:rPr>
        <w:object w:dxaOrig="1100" w:dyaOrig="460" w14:anchorId="386DE09C">
          <v:shape id="_x0000_i1093" type="#_x0000_t75" style="width:54.65pt;height:23.35pt" o:ole="">
            <v:imagedata r:id="rId144" o:title=""/>
          </v:shape>
          <o:OLEObject Type="Embed" ProgID="Equation.DSMT4" ShapeID="_x0000_i1093" DrawAspect="Content" ObjectID="_1681823392" r:id="rId145"/>
        </w:object>
      </w:r>
    </w:p>
    <w:p w14:paraId="62050A42" w14:textId="77777777" w:rsidR="00F50CF3" w:rsidRDefault="006F2CB0" w:rsidP="006B7435">
      <w:pPr>
        <w:ind w:left="360"/>
      </w:pPr>
      <w:r w:rsidRPr="006B7435">
        <w:rPr>
          <w:position w:val="-6"/>
        </w:rPr>
        <w:object w:dxaOrig="1300" w:dyaOrig="380" w14:anchorId="6A4E9FE7">
          <v:shape id="_x0000_i1094" type="#_x0000_t75" style="width:65.35pt;height:19pt" o:ole="">
            <v:imagedata r:id="rId146" o:title=""/>
          </v:shape>
          <o:OLEObject Type="Embed" ProgID="Equation.DSMT4" ShapeID="_x0000_i1094" DrawAspect="Content" ObjectID="_1681823393" r:id="rId147"/>
        </w:object>
      </w:r>
    </w:p>
    <w:p w14:paraId="766779D0" w14:textId="77777777" w:rsidR="006B7435" w:rsidRDefault="006F2CB0" w:rsidP="001F71DD">
      <w:pPr>
        <w:spacing w:line="360" w:lineRule="auto"/>
        <w:ind w:left="360"/>
      </w:pPr>
      <w:r w:rsidRPr="006B7435">
        <w:rPr>
          <w:position w:val="-6"/>
        </w:rPr>
        <w:object w:dxaOrig="1640" w:dyaOrig="380" w14:anchorId="65595BF3">
          <v:shape id="_x0000_i1095" type="#_x0000_t75" style="width:82pt;height:19pt" o:ole="">
            <v:imagedata r:id="rId148" o:title=""/>
          </v:shape>
          <o:OLEObject Type="Embed" ProgID="Equation.DSMT4" ShapeID="_x0000_i1095" DrawAspect="Content" ObjectID="_1681823394" r:id="rId149"/>
        </w:object>
      </w:r>
    </w:p>
    <w:p w14:paraId="7AB919B8" w14:textId="77777777" w:rsidR="006B7435" w:rsidRDefault="006F2CB0" w:rsidP="006F2CB0">
      <w:pPr>
        <w:ind w:left="720"/>
      </w:pPr>
      <w:r w:rsidRPr="006B7435">
        <w:rPr>
          <w:position w:val="-20"/>
        </w:rPr>
        <w:object w:dxaOrig="1860" w:dyaOrig="600" w14:anchorId="30295CDC">
          <v:shape id="_x0000_i1096" type="#_x0000_t75" style="width:93pt;height:30pt" o:ole="">
            <v:imagedata r:id="rId150" o:title=""/>
          </v:shape>
          <o:OLEObject Type="Embed" ProgID="Equation.DSMT4" ShapeID="_x0000_i1096" DrawAspect="Content" ObjectID="_1681823395" r:id="rId151"/>
        </w:object>
      </w:r>
      <w:r w:rsidR="006B7435">
        <w:t xml:space="preserve"> </w:t>
      </w:r>
    </w:p>
    <w:p w14:paraId="2A1C9D1C" w14:textId="77777777" w:rsidR="006B7435" w:rsidRDefault="006F2CB0" w:rsidP="004178D3">
      <w:pPr>
        <w:spacing w:line="240" w:lineRule="auto"/>
        <w:ind w:left="360"/>
      </w:pPr>
      <w:r w:rsidRPr="006F2CB0">
        <w:rPr>
          <w:position w:val="-54"/>
        </w:rPr>
        <w:object w:dxaOrig="1900" w:dyaOrig="1200" w14:anchorId="3DDC26C2">
          <v:shape id="_x0000_i1097" type="#_x0000_t75" style="width:95.35pt;height:60pt" o:ole="">
            <v:imagedata r:id="rId152" o:title=""/>
          </v:shape>
          <o:OLEObject Type="Embed" ProgID="Equation.DSMT4" ShapeID="_x0000_i1097" DrawAspect="Content" ObjectID="_1681823396" r:id="rId153"/>
        </w:object>
      </w:r>
    </w:p>
    <w:p w14:paraId="26C3F8FD" w14:textId="77777777" w:rsidR="002268D9" w:rsidRDefault="002268D9" w:rsidP="002268D9"/>
    <w:p w14:paraId="4733D621" w14:textId="77777777" w:rsidR="002268D9" w:rsidRDefault="002268D9" w:rsidP="002268D9">
      <w:pPr>
        <w:rPr>
          <w:rFonts w:cs="Times New Roman"/>
          <w:szCs w:val="24"/>
        </w:rPr>
      </w:pPr>
    </w:p>
    <w:p w14:paraId="2AAA901F" w14:textId="77777777" w:rsidR="002268D9" w:rsidRPr="001C0F30" w:rsidRDefault="002268D9" w:rsidP="004178D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C67D0D2" w14:textId="77777777" w:rsidR="002268D9" w:rsidRDefault="002268D9" w:rsidP="002268D9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320" w:dyaOrig="400" w14:anchorId="41C7BB37">
          <v:shape id="_x0000_i1098" type="#_x0000_t75" style="width:66pt;height:20.35pt" o:ole="">
            <v:imagedata r:id="rId154" o:title=""/>
          </v:shape>
          <o:OLEObject Type="Embed" ProgID="Equation.DSMT4" ShapeID="_x0000_i1098" DrawAspect="Content" ObjectID="_1681823397" r:id="rId155"/>
        </w:object>
      </w:r>
    </w:p>
    <w:p w14:paraId="65C30724" w14:textId="77777777"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5F5DDDA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 w14:anchorId="2666058C">
          <v:shape id="_x0000_i1099" type="#_x0000_t75" style="width:82pt;height:19pt" o:ole="">
            <v:imagedata r:id="rId156" o:title=""/>
          </v:shape>
          <o:OLEObject Type="Embed" ProgID="Equation.DSMT4" ShapeID="_x0000_i1099" DrawAspect="Content" ObjectID="_1681823398" r:id="rId157"/>
        </w:object>
      </w:r>
    </w:p>
    <w:p w14:paraId="444CABA4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 w14:anchorId="32EF9A29">
          <v:shape id="_x0000_i1100" type="#_x0000_t75" style="width:98.35pt;height:15.65pt" o:ole="">
            <v:imagedata r:id="rId158" o:title=""/>
          </v:shape>
          <o:OLEObject Type="Embed" ProgID="Equation.DSMT4" ShapeID="_x0000_i1100" DrawAspect="Content" ObjectID="_1681823399" r:id="rId159"/>
        </w:object>
      </w:r>
    </w:p>
    <w:p w14:paraId="4C619C4D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2CF9E99E">
          <v:shape id="_x0000_i1101" type="#_x0000_t75" style="width:109pt;height:14.35pt" o:ole="">
            <v:imagedata r:id="rId160" o:title=""/>
          </v:shape>
          <o:OLEObject Type="Embed" ProgID="Equation.DSMT4" ShapeID="_x0000_i1101" DrawAspect="Content" ObjectID="_1681823400" r:id="rId161"/>
        </w:object>
      </w:r>
    </w:p>
    <w:p w14:paraId="57B61B20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0A841A42">
          <v:shape id="_x0000_i1102" type="#_x0000_t75" style="width:109pt;height:14.35pt" o:ole="">
            <v:imagedata r:id="rId162" o:title=""/>
          </v:shape>
          <o:OLEObject Type="Embed" ProgID="Equation.DSMT4" ShapeID="_x0000_i1102" DrawAspect="Content" ObjectID="_1681823401" r:id="rId163"/>
        </w:object>
      </w:r>
    </w:p>
    <w:p w14:paraId="003B7CB6" w14:textId="77777777" w:rsidR="002268D9" w:rsidRDefault="002268D9" w:rsidP="002268D9">
      <w:pPr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 w14:anchorId="08F010E0">
          <v:shape id="_x0000_i1103" type="#_x0000_t75" style="width:108pt;height:15.65pt" o:ole="">
            <v:imagedata r:id="rId164" o:title=""/>
          </v:shape>
          <o:OLEObject Type="Embed" ProgID="Equation.DSMT4" ShapeID="_x0000_i1103" DrawAspect="Content" ObjectID="_1681823402" r:id="rId165"/>
        </w:object>
      </w:r>
    </w:p>
    <w:p w14:paraId="052BFCAE" w14:textId="77777777" w:rsidR="002268D9" w:rsidRDefault="002268D9" w:rsidP="004178D3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30"/>
        </w:rPr>
        <w:object w:dxaOrig="1719" w:dyaOrig="620" w14:anchorId="7CC40C01">
          <v:shape id="_x0000_i1104" type="#_x0000_t75" style="width:86pt;height:31pt" o:ole="">
            <v:imagedata r:id="rId166" o:title=""/>
          </v:shape>
          <o:OLEObject Type="Embed" ProgID="Equation.DSMT4" ShapeID="_x0000_i1104" DrawAspect="Content" ObjectID="_1681823403" r:id="rId167"/>
        </w:object>
      </w:r>
    </w:p>
    <w:p w14:paraId="03895949" w14:textId="77777777" w:rsidR="002268D9" w:rsidRDefault="002268D9" w:rsidP="004178D3"/>
    <w:p w14:paraId="4732FE9A" w14:textId="77777777" w:rsidR="002268D9" w:rsidRDefault="002268D9" w:rsidP="004178D3"/>
    <w:p w14:paraId="0A5E2CA3" w14:textId="77777777"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9E32202" w14:textId="77777777"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300" w:dyaOrig="380" w14:anchorId="080D9022">
          <v:shape id="_x0000_i1105" type="#_x0000_t75" style="width:65.35pt;height:19pt" o:ole="">
            <v:imagedata r:id="rId168" o:title=""/>
          </v:shape>
          <o:OLEObject Type="Embed" ProgID="Equation.DSMT4" ShapeID="_x0000_i1105" DrawAspect="Content" ObjectID="_1681823404" r:id="rId169"/>
        </w:object>
      </w:r>
    </w:p>
    <w:p w14:paraId="799C9ACA" w14:textId="77777777" w:rsidR="002268D9" w:rsidRPr="00627916" w:rsidRDefault="002268D9" w:rsidP="004178D3">
      <w:pPr>
        <w:spacing w:before="8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7EB1F16" w14:textId="77777777" w:rsidR="002268D9" w:rsidRDefault="002268D9" w:rsidP="004178D3">
      <w:pPr>
        <w:ind w:left="360"/>
      </w:pPr>
      <w:r w:rsidRPr="00960A29">
        <w:rPr>
          <w:position w:val="-22"/>
        </w:rPr>
        <w:object w:dxaOrig="1620" w:dyaOrig="660" w14:anchorId="0B5F0EF1">
          <v:shape id="_x0000_i1106" type="#_x0000_t75" style="width:81pt;height:33pt" o:ole="">
            <v:imagedata r:id="rId170" o:title=""/>
          </v:shape>
          <o:OLEObject Type="Embed" ProgID="Equation.DSMT4" ShapeID="_x0000_i1106" DrawAspect="Content" ObjectID="_1681823405" r:id="rId171"/>
        </w:object>
      </w:r>
    </w:p>
    <w:p w14:paraId="62145174" w14:textId="77777777" w:rsidR="002268D9" w:rsidRDefault="002268D9" w:rsidP="004178D3">
      <w:pPr>
        <w:ind w:left="360"/>
      </w:pPr>
      <w:r w:rsidRPr="00960A29">
        <w:rPr>
          <w:position w:val="-4"/>
        </w:rPr>
        <w:object w:dxaOrig="1500" w:dyaOrig="360" w14:anchorId="58CCFBEE">
          <v:shape id="_x0000_i1107" type="#_x0000_t75" style="width:75pt;height:18pt" o:ole="">
            <v:imagedata r:id="rId172" o:title=""/>
          </v:shape>
          <o:OLEObject Type="Embed" ProgID="Equation.DSMT4" ShapeID="_x0000_i1107" DrawAspect="Content" ObjectID="_1681823406" r:id="rId173"/>
        </w:object>
      </w:r>
    </w:p>
    <w:p w14:paraId="4085AD67" w14:textId="77777777" w:rsidR="002268D9" w:rsidRDefault="002268D9" w:rsidP="004178D3">
      <w:pPr>
        <w:ind w:left="360"/>
      </w:pPr>
      <w:r w:rsidRPr="00960A29">
        <w:rPr>
          <w:position w:val="-6"/>
        </w:rPr>
        <w:object w:dxaOrig="1460" w:dyaOrig="279" w14:anchorId="4AE9C522">
          <v:shape id="_x0000_i1108" type="#_x0000_t75" style="width:73pt;height:14.35pt" o:ole="">
            <v:imagedata r:id="rId174" o:title=""/>
          </v:shape>
          <o:OLEObject Type="Embed" ProgID="Equation.DSMT4" ShapeID="_x0000_i1108" DrawAspect="Content" ObjectID="_1681823407" r:id="rId175"/>
        </w:object>
      </w:r>
    </w:p>
    <w:p w14:paraId="635A0F39" w14:textId="77777777" w:rsidR="002268D9" w:rsidRDefault="004178D3" w:rsidP="004178D3">
      <w:pPr>
        <w:ind w:left="360"/>
      </w:pPr>
      <w:r w:rsidRPr="00960A29">
        <w:rPr>
          <w:position w:val="-6"/>
        </w:rPr>
        <w:object w:dxaOrig="820" w:dyaOrig="279" w14:anchorId="053C83DE">
          <v:shape id="_x0000_i1109" type="#_x0000_t75" style="width:41pt;height:14.35pt" o:ole="">
            <v:imagedata r:id="rId176" o:title=""/>
          </v:shape>
          <o:OLEObject Type="Embed" ProgID="Equation.DSMT4" ShapeID="_x0000_i1109" DrawAspect="Content" ObjectID="_1681823408" r:id="rId177"/>
        </w:object>
      </w:r>
    </w:p>
    <w:p w14:paraId="1106F080" w14:textId="77777777" w:rsidR="002268D9" w:rsidRDefault="004178D3" w:rsidP="004178D3">
      <w:pPr>
        <w:ind w:left="360"/>
      </w:pPr>
      <w:r w:rsidRPr="00960A29">
        <w:rPr>
          <w:position w:val="-10"/>
        </w:rPr>
        <w:object w:dxaOrig="780" w:dyaOrig="340" w14:anchorId="7D9B9F4E">
          <v:shape id="_x0000_i1110" type="#_x0000_t75" style="width:39pt;height:16.65pt" o:ole="">
            <v:imagedata r:id="rId178" o:title=""/>
          </v:shape>
          <o:OLEObject Type="Embed" ProgID="Equation.DSMT4" ShapeID="_x0000_i1110" DrawAspect="Content" ObjectID="_1681823409" r:id="rId179"/>
        </w:object>
      </w:r>
    </w:p>
    <w:p w14:paraId="52451C77" w14:textId="77777777" w:rsidR="006F2CB0" w:rsidRDefault="006F2CB0" w:rsidP="006F2CB0"/>
    <w:p w14:paraId="4061E363" w14:textId="77777777" w:rsidR="006F2CB0" w:rsidRDefault="006F2CB0" w:rsidP="006F2CB0"/>
    <w:p w14:paraId="065D24DC" w14:textId="77777777"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E5BC1DF" w14:textId="77777777"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80" w:dyaOrig="380" w14:anchorId="563B745D">
          <v:shape id="_x0000_i1111" type="#_x0000_t75" style="width:63.65pt;height:19pt" o:ole="">
            <v:imagedata r:id="rId180" o:title=""/>
          </v:shape>
          <o:OLEObject Type="Embed" ProgID="Equation.DSMT4" ShapeID="_x0000_i1111" DrawAspect="Content" ObjectID="_1681823410" r:id="rId181"/>
        </w:object>
      </w:r>
    </w:p>
    <w:p w14:paraId="61295975" w14:textId="77777777"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A59C85B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22"/>
        </w:rPr>
        <w:object w:dxaOrig="1920" w:dyaOrig="660" w14:anchorId="41EBE588">
          <v:shape id="_x0000_i1112" type="#_x0000_t75" style="width:96pt;height:33pt" o:ole="">
            <v:imagedata r:id="rId182" o:title=""/>
          </v:shape>
          <o:OLEObject Type="Embed" ProgID="Equation.DSMT4" ShapeID="_x0000_i1112" DrawAspect="Content" ObjectID="_1681823411" r:id="rId183"/>
        </w:object>
      </w:r>
    </w:p>
    <w:p w14:paraId="3167FF49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4"/>
        </w:rPr>
        <w:object w:dxaOrig="1820" w:dyaOrig="360" w14:anchorId="11D172C4">
          <v:shape id="_x0000_i1113" type="#_x0000_t75" style="width:90.65pt;height:18pt" o:ole="">
            <v:imagedata r:id="rId184" o:title=""/>
          </v:shape>
          <o:OLEObject Type="Embed" ProgID="Equation.DSMT4" ShapeID="_x0000_i1113" DrawAspect="Content" ObjectID="_1681823412" r:id="rId185"/>
        </w:object>
      </w:r>
    </w:p>
    <w:p w14:paraId="7DB95E25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10"/>
        </w:rPr>
        <w:object w:dxaOrig="1800" w:dyaOrig="320" w14:anchorId="2B2C934F">
          <v:shape id="_x0000_i1114" type="#_x0000_t75" style="width:90pt;height:15.65pt" o:ole="">
            <v:imagedata r:id="rId186" o:title=""/>
          </v:shape>
          <o:OLEObject Type="Embed" ProgID="Equation.DSMT4" ShapeID="_x0000_i1114" DrawAspect="Content" ObjectID="_1681823413" r:id="rId187"/>
        </w:object>
      </w:r>
    </w:p>
    <w:p w14:paraId="4B5DAE59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480" w:dyaOrig="279" w14:anchorId="681C09D3">
          <v:shape id="_x0000_i1115" type="#_x0000_t75" style="width:74pt;height:14.35pt" o:ole="">
            <v:imagedata r:id="rId188" o:title=""/>
          </v:shape>
          <o:OLEObject Type="Embed" ProgID="Equation.DSMT4" ShapeID="_x0000_i1115" DrawAspect="Content" ObjectID="_1681823414" r:id="rId189"/>
        </w:object>
      </w:r>
    </w:p>
    <w:p w14:paraId="63F65E60" w14:textId="77777777" w:rsidR="002268D9" w:rsidRPr="00354D68" w:rsidRDefault="002268D9" w:rsidP="004178D3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620" w:dyaOrig="279" w14:anchorId="16B1D279">
          <v:shape id="_x0000_i1116" type="#_x0000_t75" style="width:81pt;height:14.35pt" o:ole="">
            <v:imagedata r:id="rId190" o:title=""/>
          </v:shape>
          <o:OLEObject Type="Embed" ProgID="Equation.DSMT4" ShapeID="_x0000_i1116" DrawAspect="Content" ObjectID="_1681823415" r:id="rId191"/>
        </w:object>
      </w:r>
    </w:p>
    <w:p w14:paraId="7D8F851A" w14:textId="77777777" w:rsidR="002268D9" w:rsidRDefault="004178D3" w:rsidP="004178D3">
      <w:pPr>
        <w:spacing w:line="240" w:lineRule="auto"/>
        <w:ind w:left="360"/>
      </w:pPr>
      <w:r w:rsidRPr="001C0F30">
        <w:rPr>
          <w:position w:val="-10"/>
        </w:rPr>
        <w:object w:dxaOrig="960" w:dyaOrig="340" w14:anchorId="3EE4383C">
          <v:shape id="_x0000_i1117" type="#_x0000_t75" style="width:48pt;height:17.35pt" o:ole="">
            <v:imagedata r:id="rId192" o:title=""/>
          </v:shape>
          <o:OLEObject Type="Embed" ProgID="Equation.DSMT4" ShapeID="_x0000_i1117" DrawAspect="Content" ObjectID="_1681823416" r:id="rId193"/>
        </w:object>
      </w:r>
    </w:p>
    <w:p w14:paraId="05F23CCC" w14:textId="77777777" w:rsidR="00F50CF3" w:rsidRPr="007307ED" w:rsidRDefault="00F50CF3" w:rsidP="00F50CF3"/>
    <w:p w14:paraId="39130573" w14:textId="77777777" w:rsidR="00F50CF3" w:rsidRDefault="00F50CF3" w:rsidP="00F50CF3"/>
    <w:p w14:paraId="29C4CE1E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E24175B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800" w:dyaOrig="380" w14:anchorId="544E2C30">
          <v:shape id="_x0000_i1118" type="#_x0000_t75" style="width:40pt;height:19pt" o:ole="">
            <v:imagedata r:id="rId194" o:title=""/>
          </v:shape>
          <o:OLEObject Type="Embed" ProgID="Equation.DSMT4" ShapeID="_x0000_i1118" DrawAspect="Content" ObjectID="_1681823417" r:id="rId195"/>
        </w:object>
      </w:r>
    </w:p>
    <w:p w14:paraId="49A102AE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0F0BA88" w14:textId="77777777" w:rsidR="00F50CF3" w:rsidRPr="007307ED" w:rsidRDefault="004178D3" w:rsidP="003B09E3">
      <w:pPr>
        <w:tabs>
          <w:tab w:val="left" w:pos="2880"/>
        </w:tabs>
        <w:spacing w:line="240" w:lineRule="auto"/>
        <w:ind w:left="360"/>
      </w:pPr>
      <w:r w:rsidRPr="004178D3">
        <w:rPr>
          <w:position w:val="-22"/>
        </w:rPr>
        <w:object w:dxaOrig="1320" w:dyaOrig="460" w14:anchorId="560217D6">
          <v:shape id="_x0000_i1119" type="#_x0000_t75" style="width:66pt;height:23.35pt" o:ole="">
            <v:imagedata r:id="rId196" o:title=""/>
          </v:shape>
          <o:OLEObject Type="Embed" ProgID="Equation.DSMT4" ShapeID="_x0000_i1119" DrawAspect="Content" ObjectID="_1681823418" r:id="rId197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6E30CDC4" w14:textId="77777777" w:rsidR="00F50CF3" w:rsidRDefault="00F50CF3" w:rsidP="003B09E3"/>
    <w:p w14:paraId="6152DAA7" w14:textId="77777777" w:rsidR="00F50CF3" w:rsidRDefault="00F50CF3" w:rsidP="003B09E3"/>
    <w:p w14:paraId="429B1BA6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380871F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2" w:name="_Hlk491536271"/>
      <w:r w:rsidR="003B09E3" w:rsidRPr="003B09E3">
        <w:rPr>
          <w:position w:val="-6"/>
        </w:rPr>
        <w:object w:dxaOrig="1320" w:dyaOrig="380" w14:anchorId="295943E3">
          <v:shape id="_x0000_i1120" type="#_x0000_t75" style="width:66pt;height:19pt" o:ole="">
            <v:imagedata r:id="rId198" o:title=""/>
          </v:shape>
          <o:OLEObject Type="Embed" ProgID="Equation.DSMT4" ShapeID="_x0000_i1120" DrawAspect="Content" ObjectID="_1681823419" r:id="rId199"/>
        </w:object>
      </w:r>
      <w:bookmarkEnd w:id="2"/>
    </w:p>
    <w:p w14:paraId="04CC859C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52E60E1" w14:textId="77777777" w:rsidR="00F50CF3" w:rsidRDefault="003B09E3" w:rsidP="003B09E3">
      <w:pPr>
        <w:ind w:left="360"/>
      </w:pPr>
      <w:r w:rsidRPr="003B09E3">
        <w:rPr>
          <w:position w:val="-6"/>
        </w:rPr>
        <w:object w:dxaOrig="1780" w:dyaOrig="380" w14:anchorId="608E1874">
          <v:shape id="_x0000_i1121" type="#_x0000_t75" style="width:89.35pt;height:19pt" o:ole="">
            <v:imagedata r:id="rId200" o:title=""/>
          </v:shape>
          <o:OLEObject Type="Embed" ProgID="Equation.DSMT4" ShapeID="_x0000_i1121" DrawAspect="Content" ObjectID="_1681823420" r:id="rId201"/>
        </w:object>
      </w:r>
    </w:p>
    <w:p w14:paraId="4F475BD9" w14:textId="77777777" w:rsidR="003B09E3" w:rsidRDefault="003B09E3" w:rsidP="003B09E3">
      <w:pPr>
        <w:ind w:left="360"/>
      </w:pPr>
      <w:r w:rsidRPr="003B09E3">
        <w:rPr>
          <w:position w:val="-14"/>
        </w:rPr>
        <w:object w:dxaOrig="2400" w:dyaOrig="400" w14:anchorId="464D14CC">
          <v:shape id="_x0000_i1122" type="#_x0000_t75" style="width:120pt;height:20.35pt" o:ole="">
            <v:imagedata r:id="rId202" o:title=""/>
          </v:shape>
          <o:OLEObject Type="Embed" ProgID="Equation.DSMT4" ShapeID="_x0000_i1122" DrawAspect="Content" ObjectID="_1681823421" r:id="rId203"/>
        </w:object>
      </w:r>
    </w:p>
    <w:p w14:paraId="7F9B71F0" w14:textId="77777777" w:rsidR="003B09E3" w:rsidRDefault="003B09E3" w:rsidP="003B09E3">
      <w:pPr>
        <w:ind w:left="360"/>
      </w:pPr>
      <w:r w:rsidRPr="003B09E3">
        <w:rPr>
          <w:position w:val="-6"/>
        </w:rPr>
        <w:object w:dxaOrig="2780" w:dyaOrig="279" w14:anchorId="1623BD37">
          <v:shape id="_x0000_i1123" type="#_x0000_t75" style="width:138.65pt;height:14.35pt" o:ole="">
            <v:imagedata r:id="rId204" o:title=""/>
          </v:shape>
          <o:OLEObject Type="Embed" ProgID="Equation.DSMT4" ShapeID="_x0000_i1123" DrawAspect="Content" ObjectID="_1681823422" r:id="rId205"/>
        </w:object>
      </w:r>
    </w:p>
    <w:p w14:paraId="096F09CA" w14:textId="77777777" w:rsidR="003B09E3" w:rsidRDefault="003B09E3" w:rsidP="003B09E3">
      <w:pPr>
        <w:spacing w:line="360" w:lineRule="auto"/>
        <w:ind w:left="360"/>
      </w:pPr>
      <w:r w:rsidRPr="003B09E3">
        <w:rPr>
          <w:position w:val="-14"/>
        </w:rPr>
        <w:object w:dxaOrig="2799" w:dyaOrig="400" w14:anchorId="741E980E">
          <v:shape id="_x0000_i1124" type="#_x0000_t75" style="width:140pt;height:20.35pt" o:ole="">
            <v:imagedata r:id="rId206" o:title=""/>
          </v:shape>
          <o:OLEObject Type="Embed" ProgID="Equation.DSMT4" ShapeID="_x0000_i1124" DrawAspect="Content" ObjectID="_1681823423" r:id="rId207"/>
        </w:object>
      </w:r>
    </w:p>
    <w:p w14:paraId="03D738C4" w14:textId="77777777" w:rsidR="003B09E3" w:rsidRPr="00F44F6B" w:rsidRDefault="003B09E3" w:rsidP="003B09E3">
      <w:pPr>
        <w:ind w:left="360"/>
      </w:pPr>
      <w:r w:rsidRPr="003B09E3">
        <w:rPr>
          <w:position w:val="-26"/>
        </w:rPr>
        <w:object w:dxaOrig="1860" w:dyaOrig="580" w14:anchorId="54BC5050">
          <v:shape id="_x0000_i1125" type="#_x0000_t75" style="width:93pt;height:29.35pt" o:ole="">
            <v:imagedata r:id="rId208" o:title=""/>
          </v:shape>
          <o:OLEObject Type="Embed" ProgID="Equation.DSMT4" ShapeID="_x0000_i1125" DrawAspect="Content" ObjectID="_1681823424" r:id="rId209"/>
        </w:object>
      </w:r>
    </w:p>
    <w:p w14:paraId="72A97B63" w14:textId="77777777" w:rsidR="00F50CF3" w:rsidRDefault="00F50CF3" w:rsidP="00F50CF3"/>
    <w:p w14:paraId="6AEF6A0A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DC4032E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B09E3" w:rsidRPr="003B09E3">
        <w:rPr>
          <w:position w:val="-6"/>
        </w:rPr>
        <w:object w:dxaOrig="1300" w:dyaOrig="380" w14:anchorId="5761F762">
          <v:shape id="_x0000_i1126" type="#_x0000_t75" style="width:65.35pt;height:19pt" o:ole="">
            <v:imagedata r:id="rId210" o:title=""/>
          </v:shape>
          <o:OLEObject Type="Embed" ProgID="Equation.DSMT4" ShapeID="_x0000_i1126" DrawAspect="Content" ObjectID="_1681823425" r:id="rId211"/>
        </w:object>
      </w:r>
    </w:p>
    <w:p w14:paraId="63BAFE29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7B54DE1" w14:textId="77777777" w:rsidR="00F50CF3" w:rsidRDefault="00675F38" w:rsidP="003B09E3">
      <w:pPr>
        <w:ind w:left="360"/>
      </w:pPr>
      <w:r w:rsidRPr="003B09E3">
        <w:rPr>
          <w:position w:val="-6"/>
        </w:rPr>
        <w:object w:dxaOrig="1740" w:dyaOrig="380" w14:anchorId="645C6123">
          <v:shape id="_x0000_i1127" type="#_x0000_t75" style="width:87pt;height:19pt" o:ole="">
            <v:imagedata r:id="rId212" o:title=""/>
          </v:shape>
          <o:OLEObject Type="Embed" ProgID="Equation.DSMT4" ShapeID="_x0000_i1127" DrawAspect="Content" ObjectID="_1681823426" r:id="rId213"/>
        </w:object>
      </w:r>
    </w:p>
    <w:p w14:paraId="21796231" w14:textId="77777777" w:rsidR="00675F38" w:rsidRDefault="00675F38" w:rsidP="003B09E3">
      <w:pPr>
        <w:ind w:left="360"/>
      </w:pPr>
      <w:r w:rsidRPr="00675F38">
        <w:rPr>
          <w:position w:val="-14"/>
        </w:rPr>
        <w:object w:dxaOrig="2360" w:dyaOrig="400" w14:anchorId="47076331">
          <v:shape id="_x0000_i1128" type="#_x0000_t75" style="width:118pt;height:20.35pt" o:ole="">
            <v:imagedata r:id="rId214" o:title=""/>
          </v:shape>
          <o:OLEObject Type="Embed" ProgID="Equation.DSMT4" ShapeID="_x0000_i1128" DrawAspect="Content" ObjectID="_1681823427" r:id="rId215"/>
        </w:object>
      </w:r>
    </w:p>
    <w:p w14:paraId="48B8C725" w14:textId="77777777" w:rsidR="00675F38" w:rsidRDefault="00675F38" w:rsidP="003B09E3">
      <w:pPr>
        <w:ind w:left="360"/>
      </w:pPr>
      <w:r w:rsidRPr="00675F38">
        <w:rPr>
          <w:position w:val="-6"/>
        </w:rPr>
        <w:object w:dxaOrig="2620" w:dyaOrig="279" w14:anchorId="017522BA">
          <v:shape id="_x0000_i1129" type="#_x0000_t75" style="width:131.35pt;height:14.35pt" o:ole="">
            <v:imagedata r:id="rId216" o:title=""/>
          </v:shape>
          <o:OLEObject Type="Embed" ProgID="Equation.DSMT4" ShapeID="_x0000_i1129" DrawAspect="Content" ObjectID="_1681823428" r:id="rId217"/>
        </w:object>
      </w:r>
    </w:p>
    <w:p w14:paraId="73BCAC02" w14:textId="77777777" w:rsidR="00675F38" w:rsidRDefault="00675F38" w:rsidP="003B09E3">
      <w:pPr>
        <w:ind w:left="360"/>
      </w:pPr>
      <w:r w:rsidRPr="00675F38">
        <w:rPr>
          <w:position w:val="-14"/>
        </w:rPr>
        <w:object w:dxaOrig="2659" w:dyaOrig="400" w14:anchorId="05C1D778">
          <v:shape id="_x0000_i1130" type="#_x0000_t75" style="width:132.65pt;height:20.35pt" o:ole="">
            <v:imagedata r:id="rId218" o:title=""/>
          </v:shape>
          <o:OLEObject Type="Embed" ProgID="Equation.DSMT4" ShapeID="_x0000_i1130" DrawAspect="Content" ObjectID="_1681823429" r:id="rId219"/>
        </w:object>
      </w:r>
      <w:r>
        <w:t xml:space="preserve"> </w:t>
      </w:r>
    </w:p>
    <w:p w14:paraId="281FB334" w14:textId="77777777" w:rsidR="00675F38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719" w:dyaOrig="580" w14:anchorId="7873DC46">
          <v:shape id="_x0000_i1131" type="#_x0000_t75" style="width:86pt;height:29.35pt" o:ole="">
            <v:imagedata r:id="rId220" o:title=""/>
          </v:shape>
          <o:OLEObject Type="Embed" ProgID="Equation.DSMT4" ShapeID="_x0000_i1131" DrawAspect="Content" ObjectID="_1681823430" r:id="rId221"/>
        </w:object>
      </w:r>
    </w:p>
    <w:p w14:paraId="632A89B6" w14:textId="77777777" w:rsidR="00F50CF3" w:rsidRDefault="00F50CF3" w:rsidP="00F50CF3"/>
    <w:p w14:paraId="71F1F151" w14:textId="77777777" w:rsidR="00675F38" w:rsidRDefault="00675F38" w:rsidP="00F50CF3"/>
    <w:p w14:paraId="69C3A756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1F77246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675F38" w:rsidRPr="00675F38">
        <w:rPr>
          <w:position w:val="-6"/>
        </w:rPr>
        <w:object w:dxaOrig="1579" w:dyaOrig="380" w14:anchorId="0FD67249">
          <v:shape id="_x0000_i1132" type="#_x0000_t75" style="width:78.65pt;height:19pt" o:ole="">
            <v:imagedata r:id="rId222" o:title=""/>
          </v:shape>
          <o:OLEObject Type="Embed" ProgID="Equation.DSMT4" ShapeID="_x0000_i1132" DrawAspect="Content" ObjectID="_1681823431" r:id="rId223"/>
        </w:object>
      </w:r>
    </w:p>
    <w:p w14:paraId="5CE7ADB6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F00077E" w14:textId="77777777" w:rsidR="00F50CF3" w:rsidRDefault="00675F38" w:rsidP="00675F38">
      <w:pPr>
        <w:ind w:left="360"/>
      </w:pPr>
      <w:r w:rsidRPr="00675F38">
        <w:rPr>
          <w:position w:val="-22"/>
        </w:rPr>
        <w:object w:dxaOrig="2240" w:dyaOrig="560" w14:anchorId="30EB10B2">
          <v:shape id="_x0000_i1133" type="#_x0000_t75" style="width:112pt;height:27.65pt" o:ole="">
            <v:imagedata r:id="rId224" o:title=""/>
          </v:shape>
          <o:OLEObject Type="Embed" ProgID="Equation.DSMT4" ShapeID="_x0000_i1133" DrawAspect="Content" ObjectID="_1681823432" r:id="rId225"/>
        </w:object>
      </w:r>
    </w:p>
    <w:p w14:paraId="7F2C4795" w14:textId="77777777" w:rsidR="00675F38" w:rsidRDefault="00675F38" w:rsidP="00675F38">
      <w:pPr>
        <w:ind w:left="360"/>
      </w:pPr>
      <w:r w:rsidRPr="00675F38">
        <w:rPr>
          <w:position w:val="-20"/>
        </w:rPr>
        <w:object w:dxaOrig="2600" w:dyaOrig="520" w14:anchorId="44EC3CA7">
          <v:shape id="_x0000_i1134" type="#_x0000_t75" style="width:129.65pt;height:26.35pt" o:ole="">
            <v:imagedata r:id="rId226" o:title=""/>
          </v:shape>
          <o:OLEObject Type="Embed" ProgID="Equation.DSMT4" ShapeID="_x0000_i1134" DrawAspect="Content" ObjectID="_1681823433" r:id="rId227"/>
        </w:object>
      </w:r>
    </w:p>
    <w:p w14:paraId="60C32506" w14:textId="77777777" w:rsidR="00675F38" w:rsidRDefault="00675F38" w:rsidP="00675F38">
      <w:pPr>
        <w:ind w:left="360"/>
      </w:pPr>
      <w:r w:rsidRPr="00675F38">
        <w:rPr>
          <w:position w:val="-20"/>
        </w:rPr>
        <w:object w:dxaOrig="2820" w:dyaOrig="520" w14:anchorId="35DFB127">
          <v:shape id="_x0000_i1135" type="#_x0000_t75" style="width:141pt;height:26.35pt" o:ole="">
            <v:imagedata r:id="rId228" o:title=""/>
          </v:shape>
          <o:OLEObject Type="Embed" ProgID="Equation.DSMT4" ShapeID="_x0000_i1135" DrawAspect="Content" ObjectID="_1681823434" r:id="rId229"/>
        </w:object>
      </w:r>
    </w:p>
    <w:p w14:paraId="397047CC" w14:textId="77777777" w:rsidR="00675F38" w:rsidRDefault="00675F38" w:rsidP="00675F38">
      <w:pPr>
        <w:ind w:left="360"/>
      </w:pPr>
      <w:r w:rsidRPr="00675F38">
        <w:rPr>
          <w:position w:val="-22"/>
        </w:rPr>
        <w:object w:dxaOrig="2880" w:dyaOrig="560" w14:anchorId="619C00E1">
          <v:shape id="_x0000_i1136" type="#_x0000_t75" style="width:2in;height:27.65pt" o:ole="">
            <v:imagedata r:id="rId230" o:title=""/>
          </v:shape>
          <o:OLEObject Type="Embed" ProgID="Equation.DSMT4" ShapeID="_x0000_i1136" DrawAspect="Content" ObjectID="_1681823435" r:id="rId231"/>
        </w:object>
      </w:r>
    </w:p>
    <w:p w14:paraId="237F372D" w14:textId="77777777" w:rsidR="00675F38" w:rsidRPr="007307ED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900" w:dyaOrig="580" w14:anchorId="38DA9E2B">
          <v:shape id="_x0000_i1137" type="#_x0000_t75" style="width:95.35pt;height:29.35pt" o:ole="">
            <v:imagedata r:id="rId232" o:title=""/>
          </v:shape>
          <o:OLEObject Type="Embed" ProgID="Equation.DSMT4" ShapeID="_x0000_i1137" DrawAspect="Content" ObjectID="_1681823436" r:id="rId233"/>
        </w:object>
      </w:r>
    </w:p>
    <w:p w14:paraId="6274798F" w14:textId="77777777" w:rsidR="00F50CF3" w:rsidRDefault="00F50CF3" w:rsidP="00344CCD"/>
    <w:p w14:paraId="29685657" w14:textId="77777777" w:rsidR="00F50CF3" w:rsidRDefault="00F50CF3" w:rsidP="00344CCD"/>
    <w:p w14:paraId="22C516F5" w14:textId="77777777"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E0E7630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160" w:dyaOrig="380" w14:anchorId="35F296B6">
          <v:shape id="_x0000_i1138" type="#_x0000_t75" style="width:58pt;height:19pt" o:ole="">
            <v:imagedata r:id="rId234" o:title=""/>
          </v:shape>
          <o:OLEObject Type="Embed" ProgID="Equation.DSMT4" ShapeID="_x0000_i1138" DrawAspect="Content" ObjectID="_1681823437" r:id="rId235"/>
        </w:object>
      </w:r>
    </w:p>
    <w:p w14:paraId="0BD910B1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1621684" w14:textId="77777777" w:rsidR="00F50CF3" w:rsidRDefault="00BD4786" w:rsidP="00BD4786">
      <w:pPr>
        <w:ind w:left="360"/>
      </w:pPr>
      <w:r w:rsidRPr="00BD4786">
        <w:rPr>
          <w:position w:val="-4"/>
        </w:rPr>
        <w:object w:dxaOrig="1180" w:dyaOrig="360" w14:anchorId="368C9BB6">
          <v:shape id="_x0000_i1139" type="#_x0000_t75" style="width:59pt;height:18pt" o:ole="">
            <v:imagedata r:id="rId236" o:title=""/>
          </v:shape>
          <o:OLEObject Type="Embed" ProgID="Equation.DSMT4" ShapeID="_x0000_i1139" DrawAspect="Content" ObjectID="_1681823438" r:id="rId237"/>
        </w:object>
      </w:r>
    </w:p>
    <w:p w14:paraId="4B0692FB" w14:textId="77777777" w:rsidR="00BD4786" w:rsidRDefault="00BD4786" w:rsidP="00BD4786">
      <w:pPr>
        <w:ind w:left="360"/>
      </w:pPr>
      <w:r w:rsidRPr="00BD4786">
        <w:rPr>
          <w:position w:val="-6"/>
        </w:rPr>
        <w:object w:dxaOrig="1020" w:dyaOrig="279" w14:anchorId="4B3E558E">
          <v:shape id="_x0000_i1140" type="#_x0000_t75" style="width:51pt;height:14.35pt" o:ole="">
            <v:imagedata r:id="rId238" o:title=""/>
          </v:shape>
          <o:OLEObject Type="Embed" ProgID="Equation.DSMT4" ShapeID="_x0000_i1140" DrawAspect="Content" ObjectID="_1681823439" r:id="rId239"/>
        </w:object>
      </w:r>
    </w:p>
    <w:p w14:paraId="56417688" w14:textId="77777777" w:rsidR="00BD4786" w:rsidRDefault="00BD4786" w:rsidP="00BD4786">
      <w:pPr>
        <w:spacing w:line="360" w:lineRule="auto"/>
        <w:ind w:left="360"/>
      </w:pPr>
      <w:r w:rsidRPr="00BD4786">
        <w:rPr>
          <w:position w:val="-6"/>
        </w:rPr>
        <w:object w:dxaOrig="680" w:dyaOrig="279" w14:anchorId="31650A85">
          <v:shape id="_x0000_i1141" type="#_x0000_t75" style="width:34pt;height:14.35pt" o:ole="">
            <v:imagedata r:id="rId240" o:title=""/>
          </v:shape>
          <o:OLEObject Type="Embed" ProgID="Equation.DSMT4" ShapeID="_x0000_i1141" DrawAspect="Content" ObjectID="_1681823440" r:id="rId241"/>
        </w:object>
      </w:r>
    </w:p>
    <w:p w14:paraId="286D26F5" w14:textId="77777777" w:rsidR="00BD4786" w:rsidRDefault="00BD4786" w:rsidP="00BD4786">
      <w:pPr>
        <w:spacing w:line="240" w:lineRule="auto"/>
        <w:ind w:left="360"/>
      </w:pPr>
      <w:r w:rsidRPr="00BD4786">
        <w:rPr>
          <w:position w:val="-26"/>
        </w:rPr>
        <w:object w:dxaOrig="780" w:dyaOrig="580" w14:anchorId="0C51534E">
          <v:shape id="_x0000_i1142" type="#_x0000_t75" style="width:39pt;height:29.35pt" o:ole="">
            <v:imagedata r:id="rId242" o:title=""/>
          </v:shape>
          <o:OLEObject Type="Embed" ProgID="Equation.DSMT4" ShapeID="_x0000_i1142" DrawAspect="Content" ObjectID="_1681823441" r:id="rId243"/>
        </w:object>
      </w:r>
    </w:p>
    <w:p w14:paraId="7E7C5FE3" w14:textId="77777777" w:rsidR="00344CCD" w:rsidRDefault="00344CCD" w:rsidP="00F50CF3">
      <w:r>
        <w:br w:type="page"/>
      </w:r>
    </w:p>
    <w:p w14:paraId="04779456" w14:textId="77777777"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A8246EF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1200" w:dyaOrig="380" w14:anchorId="26F599A6">
          <v:shape id="_x0000_i1143" type="#_x0000_t75" style="width:60pt;height:19pt" o:ole="">
            <v:imagedata r:id="rId244" o:title=""/>
          </v:shape>
          <o:OLEObject Type="Embed" ProgID="Equation.DSMT4" ShapeID="_x0000_i1143" DrawAspect="Content" ObjectID="_1681823442" r:id="rId245"/>
        </w:object>
      </w:r>
    </w:p>
    <w:p w14:paraId="72E838A8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1D26C5B" w14:textId="77777777" w:rsidR="00F50CF3" w:rsidRDefault="00BD4786" w:rsidP="00BD4786">
      <w:pPr>
        <w:ind w:left="360"/>
      </w:pPr>
      <w:r w:rsidRPr="00BD4786">
        <w:rPr>
          <w:position w:val="-6"/>
        </w:rPr>
        <w:object w:dxaOrig="1640" w:dyaOrig="380" w14:anchorId="371445A1">
          <v:shape id="_x0000_i1144" type="#_x0000_t75" style="width:82pt;height:19pt" o:ole="">
            <v:imagedata r:id="rId246" o:title=""/>
          </v:shape>
          <o:OLEObject Type="Embed" ProgID="Equation.DSMT4" ShapeID="_x0000_i1144" DrawAspect="Content" ObjectID="_1681823443" r:id="rId247"/>
        </w:object>
      </w:r>
    </w:p>
    <w:p w14:paraId="1093CB7C" w14:textId="77777777" w:rsidR="00BD4786" w:rsidRDefault="00BD4786" w:rsidP="00BD4786">
      <w:pPr>
        <w:ind w:left="360"/>
      </w:pPr>
      <w:r w:rsidRPr="00BD4786">
        <w:rPr>
          <w:position w:val="-14"/>
        </w:rPr>
        <w:object w:dxaOrig="1980" w:dyaOrig="400" w14:anchorId="1FC0008A">
          <v:shape id="_x0000_i1145" type="#_x0000_t75" style="width:99pt;height:20.35pt" o:ole="">
            <v:imagedata r:id="rId248" o:title=""/>
          </v:shape>
          <o:OLEObject Type="Embed" ProgID="Equation.DSMT4" ShapeID="_x0000_i1145" DrawAspect="Content" ObjectID="_1681823444" r:id="rId249"/>
        </w:object>
      </w:r>
    </w:p>
    <w:p w14:paraId="10F20128" w14:textId="77777777" w:rsidR="00BD4786" w:rsidRDefault="00BD4786" w:rsidP="00BD4786">
      <w:pPr>
        <w:ind w:left="360"/>
      </w:pPr>
      <w:r w:rsidRPr="00BD4786">
        <w:rPr>
          <w:position w:val="-6"/>
        </w:rPr>
        <w:object w:dxaOrig="2180" w:dyaOrig="279" w14:anchorId="23E179D0">
          <v:shape id="_x0000_i1146" type="#_x0000_t75" style="width:109pt;height:14.35pt" o:ole="">
            <v:imagedata r:id="rId250" o:title=""/>
          </v:shape>
          <o:OLEObject Type="Embed" ProgID="Equation.DSMT4" ShapeID="_x0000_i1146" DrawAspect="Content" ObjectID="_1681823445" r:id="rId251"/>
        </w:object>
      </w:r>
    </w:p>
    <w:p w14:paraId="2F231C58" w14:textId="77777777" w:rsidR="00BD4786" w:rsidRDefault="00BD4786" w:rsidP="00BD4786">
      <w:pPr>
        <w:ind w:left="360"/>
      </w:pPr>
      <w:r w:rsidRPr="00BD4786">
        <w:rPr>
          <w:position w:val="-14"/>
        </w:rPr>
        <w:object w:dxaOrig="2200" w:dyaOrig="400" w14:anchorId="1C0AE593">
          <v:shape id="_x0000_i1147" type="#_x0000_t75" style="width:110pt;height:20.35pt" o:ole="">
            <v:imagedata r:id="rId252" o:title=""/>
          </v:shape>
          <o:OLEObject Type="Embed" ProgID="Equation.DSMT4" ShapeID="_x0000_i1147" DrawAspect="Content" ObjectID="_1681823446" r:id="rId253"/>
        </w:object>
      </w:r>
    </w:p>
    <w:p w14:paraId="71033A60" w14:textId="77777777" w:rsidR="00BD4786" w:rsidRDefault="00BD4786" w:rsidP="00BD4786">
      <w:pPr>
        <w:ind w:left="360"/>
      </w:pPr>
      <w:r w:rsidRPr="00BD4786">
        <w:rPr>
          <w:position w:val="-26"/>
        </w:rPr>
        <w:object w:dxaOrig="1740" w:dyaOrig="580" w14:anchorId="6915F70A">
          <v:shape id="_x0000_i1148" type="#_x0000_t75" style="width:87pt;height:29.35pt" o:ole="">
            <v:imagedata r:id="rId254" o:title=""/>
          </v:shape>
          <o:OLEObject Type="Embed" ProgID="Equation.DSMT4" ShapeID="_x0000_i1148" DrawAspect="Content" ObjectID="_1681823447" r:id="rId255"/>
        </w:object>
      </w:r>
    </w:p>
    <w:p w14:paraId="23E36FFC" w14:textId="77777777" w:rsidR="006F2CB0" w:rsidRDefault="006F2CB0" w:rsidP="006F2CB0"/>
    <w:p w14:paraId="674BDACE" w14:textId="77777777" w:rsidR="006F2CB0" w:rsidRDefault="006F2CB0" w:rsidP="006F2CB0"/>
    <w:p w14:paraId="6415FCE1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A934118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400" w:dyaOrig="380" w14:anchorId="0AB33525">
          <v:shape id="_x0000_i1149" type="#_x0000_t75" style="width:69.65pt;height:19pt" o:ole="">
            <v:imagedata r:id="rId256" o:title=""/>
          </v:shape>
          <o:OLEObject Type="Embed" ProgID="Equation.DSMT4" ShapeID="_x0000_i1149" DrawAspect="Content" ObjectID="_1681823448" r:id="rId257"/>
        </w:object>
      </w:r>
    </w:p>
    <w:p w14:paraId="3E350B23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3F91A41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860" w:dyaOrig="380" w14:anchorId="180A7F3F">
          <v:shape id="_x0000_i1150" type="#_x0000_t75" style="width:93pt;height:19pt" o:ole="">
            <v:imagedata r:id="rId258" o:title=""/>
          </v:shape>
          <o:OLEObject Type="Embed" ProgID="Equation.DSMT4" ShapeID="_x0000_i1150" DrawAspect="Content" ObjectID="_1681823449" r:id="rId259"/>
        </w:object>
      </w:r>
    </w:p>
    <w:p w14:paraId="5670EF9A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439" w:dyaOrig="320" w14:anchorId="65C04D34">
          <v:shape id="_x0000_i1151" type="#_x0000_t75" style="width:122pt;height:15.65pt" o:ole="">
            <v:imagedata r:id="rId260" o:title=""/>
          </v:shape>
          <o:OLEObject Type="Embed" ProgID="Equation.DSMT4" ShapeID="_x0000_i1151" DrawAspect="Content" ObjectID="_1681823450" r:id="rId261"/>
        </w:object>
      </w:r>
    </w:p>
    <w:p w14:paraId="45A4C56E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 w14:anchorId="1D5EC25F">
          <v:shape id="_x0000_i1152" type="#_x0000_t75" style="width:137.35pt;height:14.35pt" o:ole="">
            <v:imagedata r:id="rId262" o:title=""/>
          </v:shape>
          <o:OLEObject Type="Embed" ProgID="Equation.DSMT4" ShapeID="_x0000_i1152" DrawAspect="Content" ObjectID="_1681823451" r:id="rId263"/>
        </w:object>
      </w:r>
    </w:p>
    <w:p w14:paraId="5D36E8AC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 w14:anchorId="5753815D">
          <v:shape id="_x0000_i1153" type="#_x0000_t75" style="width:137.35pt;height:14.35pt" o:ole="">
            <v:imagedata r:id="rId264" o:title=""/>
          </v:shape>
          <o:OLEObject Type="Embed" ProgID="Equation.DSMT4" ShapeID="_x0000_i1153" DrawAspect="Content" ObjectID="_1681823452" r:id="rId265"/>
        </w:object>
      </w:r>
    </w:p>
    <w:p w14:paraId="1E88F4EA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740" w:dyaOrig="320" w14:anchorId="3996B83C">
          <v:shape id="_x0000_i1154" type="#_x0000_t75" style="width:137.35pt;height:15.65pt" o:ole="">
            <v:imagedata r:id="rId266" o:title=""/>
          </v:shape>
          <o:OLEObject Type="Embed" ProgID="Equation.DSMT4" ShapeID="_x0000_i1154" DrawAspect="Content" ObjectID="_1681823453" r:id="rId267"/>
        </w:object>
      </w:r>
    </w:p>
    <w:p w14:paraId="0728741A" w14:textId="77777777" w:rsidR="00793F9A" w:rsidRDefault="006F2CB0" w:rsidP="006F2CB0">
      <w:pPr>
        <w:spacing w:line="240" w:lineRule="auto"/>
        <w:ind w:left="360"/>
      </w:pPr>
      <w:r w:rsidRPr="00D9557B">
        <w:rPr>
          <w:position w:val="-26"/>
        </w:rPr>
        <w:object w:dxaOrig="1719" w:dyaOrig="580" w14:anchorId="66269B67">
          <v:shape id="_x0000_i1155" type="#_x0000_t75" style="width:86pt;height:29.35pt" o:ole="">
            <v:imagedata r:id="rId268" o:title=""/>
          </v:shape>
          <o:OLEObject Type="Embed" ProgID="Equation.DSMT4" ShapeID="_x0000_i1155" DrawAspect="Content" ObjectID="_1681823454" r:id="rId269"/>
        </w:object>
      </w:r>
    </w:p>
    <w:p w14:paraId="35FABAAD" w14:textId="77777777" w:rsidR="006F2CB0" w:rsidRDefault="006F2CB0" w:rsidP="006F2CB0"/>
    <w:p w14:paraId="6ED83F49" w14:textId="77777777" w:rsidR="006F2CB0" w:rsidRDefault="006F2CB0" w:rsidP="006F2CB0"/>
    <w:p w14:paraId="7900B573" w14:textId="77777777" w:rsidR="006F2CB0" w:rsidRPr="001C0F30" w:rsidRDefault="006F2CB0" w:rsidP="006F2CB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B3DE634" w14:textId="77777777"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1359" w:dyaOrig="380" w14:anchorId="7224B4CD">
          <v:shape id="_x0000_i1156" type="#_x0000_t75" style="width:68pt;height:19pt" o:ole="">
            <v:imagedata r:id="rId270" o:title=""/>
          </v:shape>
          <o:OLEObject Type="Embed" ProgID="Equation.DSMT4" ShapeID="_x0000_i1156" DrawAspect="Content" ObjectID="_1681823455" r:id="rId271"/>
        </w:object>
      </w:r>
    </w:p>
    <w:p w14:paraId="00B52240" w14:textId="77777777"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FEF9E0F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800" w:dyaOrig="380" w14:anchorId="05391C61">
          <v:shape id="_x0000_i1157" type="#_x0000_t75" style="width:90pt;height:19pt" o:ole="">
            <v:imagedata r:id="rId272" o:title=""/>
          </v:shape>
          <o:OLEObject Type="Embed" ProgID="Equation.DSMT4" ShapeID="_x0000_i1157" DrawAspect="Content" ObjectID="_1681823456" r:id="rId273"/>
        </w:object>
      </w:r>
    </w:p>
    <w:p w14:paraId="668F70C0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400" w:dyaOrig="400" w14:anchorId="7B026B1C">
          <v:shape id="_x0000_i1158" type="#_x0000_t75" style="width:120pt;height:20.35pt" o:ole="">
            <v:imagedata r:id="rId274" o:title=""/>
          </v:shape>
          <o:OLEObject Type="Embed" ProgID="Equation.DSMT4" ShapeID="_x0000_i1158" DrawAspect="Content" ObjectID="_1681823457" r:id="rId275"/>
        </w:object>
      </w:r>
    </w:p>
    <w:p w14:paraId="27E5701C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 w14:anchorId="26D40204">
          <v:shape id="_x0000_i1159" type="#_x0000_t75" style="width:132pt;height:14.35pt" o:ole="">
            <v:imagedata r:id="rId276" o:title=""/>
          </v:shape>
          <o:OLEObject Type="Embed" ProgID="Equation.DSMT4" ShapeID="_x0000_i1159" DrawAspect="Content" ObjectID="_1681823458" r:id="rId277"/>
        </w:object>
      </w:r>
    </w:p>
    <w:p w14:paraId="280AAD67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 w14:anchorId="2E5E1C36">
          <v:shape id="_x0000_i1160" type="#_x0000_t75" style="width:132pt;height:14.35pt" o:ole="">
            <v:imagedata r:id="rId278" o:title=""/>
          </v:shape>
          <o:OLEObject Type="Embed" ProgID="Equation.DSMT4" ShapeID="_x0000_i1160" DrawAspect="Content" ObjectID="_1681823459" r:id="rId279"/>
        </w:object>
      </w:r>
    </w:p>
    <w:p w14:paraId="3CAB09FB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700" w:dyaOrig="400" w14:anchorId="6B6D0567">
          <v:shape id="_x0000_i1161" type="#_x0000_t75" style="width:135pt;height:20.35pt" o:ole="">
            <v:imagedata r:id="rId280" o:title=""/>
          </v:shape>
          <o:OLEObject Type="Embed" ProgID="Equation.DSMT4" ShapeID="_x0000_i1161" DrawAspect="Content" ObjectID="_1681823460" r:id="rId281"/>
        </w:object>
      </w:r>
    </w:p>
    <w:p w14:paraId="08AAB98E" w14:textId="77777777" w:rsidR="006F2CB0" w:rsidRDefault="006F2CB0" w:rsidP="00585155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6F2CB0">
        <w:rPr>
          <w:rFonts w:cs="Times New Roman"/>
          <w:position w:val="-26"/>
          <w:szCs w:val="24"/>
        </w:rPr>
        <w:object w:dxaOrig="1719" w:dyaOrig="580" w14:anchorId="50752CB0">
          <v:shape id="_x0000_i1162" type="#_x0000_t75" style="width:86pt;height:29.35pt" o:ole="">
            <v:imagedata r:id="rId282" o:title=""/>
          </v:shape>
          <o:OLEObject Type="Embed" ProgID="Equation.DSMT4" ShapeID="_x0000_i1162" DrawAspect="Content" ObjectID="_1681823461" r:id="rId283"/>
        </w:object>
      </w:r>
    </w:p>
    <w:p w14:paraId="189D281F" w14:textId="77777777" w:rsidR="006F2CB0" w:rsidRDefault="006F2CB0" w:rsidP="00585155"/>
    <w:p w14:paraId="6018F531" w14:textId="77777777" w:rsidR="006F2CB0" w:rsidRDefault="006F2CB0" w:rsidP="00585155"/>
    <w:p w14:paraId="38834107" w14:textId="77777777" w:rsidR="006F2CB0" w:rsidRPr="001C0F30" w:rsidRDefault="006F2CB0" w:rsidP="00DB5637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1E62766C" w14:textId="77777777"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4"/>
          <w:szCs w:val="24"/>
        </w:rPr>
        <w:object w:dxaOrig="1400" w:dyaOrig="360" w14:anchorId="3A4047E9">
          <v:shape id="_x0000_i1163" type="#_x0000_t75" style="width:69.65pt;height:18pt" o:ole="">
            <v:imagedata r:id="rId284" o:title=""/>
          </v:shape>
          <o:OLEObject Type="Embed" ProgID="Equation.DSMT4" ShapeID="_x0000_i1163" DrawAspect="Content" ObjectID="_1681823462" r:id="rId285"/>
        </w:object>
      </w:r>
    </w:p>
    <w:p w14:paraId="4265CEA6" w14:textId="77777777"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56B57FBC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22"/>
        </w:rPr>
        <w:object w:dxaOrig="1719" w:dyaOrig="660" w14:anchorId="4F1385AB">
          <v:shape id="_x0000_i1164" type="#_x0000_t75" style="width:86pt;height:33pt" o:ole="">
            <v:imagedata r:id="rId286" o:title=""/>
          </v:shape>
          <o:OLEObject Type="Embed" ProgID="Equation.DSMT4" ShapeID="_x0000_i1164" DrawAspect="Content" ObjectID="_1681823463" r:id="rId287"/>
        </w:object>
      </w:r>
    </w:p>
    <w:p w14:paraId="0BF22970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4"/>
        </w:rPr>
        <w:object w:dxaOrig="1520" w:dyaOrig="360" w14:anchorId="3AFBCAA9">
          <v:shape id="_x0000_i1165" type="#_x0000_t75" style="width:76pt;height:18pt" o:ole="">
            <v:imagedata r:id="rId288" o:title=""/>
          </v:shape>
          <o:OLEObject Type="Embed" ProgID="Equation.DSMT4" ShapeID="_x0000_i1165" DrawAspect="Content" ObjectID="_1681823464" r:id="rId289"/>
        </w:object>
      </w:r>
    </w:p>
    <w:p w14:paraId="642C74DE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 w14:anchorId="689A918E">
          <v:shape id="_x0000_i1166" type="#_x0000_t75" style="width:74pt;height:14.35pt" o:ole="">
            <v:imagedata r:id="rId290" o:title=""/>
          </v:shape>
          <o:OLEObject Type="Embed" ProgID="Equation.DSMT4" ShapeID="_x0000_i1166" DrawAspect="Content" ObjectID="_1681823465" r:id="rId291"/>
        </w:object>
      </w:r>
    </w:p>
    <w:p w14:paraId="188C57EB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 w14:anchorId="0CCEDE77">
          <v:shape id="_x0000_i1167" type="#_x0000_t75" style="width:74pt;height:14.35pt" o:ole="">
            <v:imagedata r:id="rId292" o:title=""/>
          </v:shape>
          <o:OLEObject Type="Embed" ProgID="Equation.DSMT4" ShapeID="_x0000_i1167" DrawAspect="Content" ObjectID="_1681823466" r:id="rId293"/>
        </w:object>
      </w:r>
    </w:p>
    <w:p w14:paraId="5B15A218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700" w:dyaOrig="279" w14:anchorId="77392197">
          <v:shape id="_x0000_i1168" type="#_x0000_t75" style="width:35pt;height:14.35pt" o:ole="">
            <v:imagedata r:id="rId294" o:title=""/>
          </v:shape>
          <o:OLEObject Type="Embed" ProgID="Equation.DSMT4" ShapeID="_x0000_i1168" DrawAspect="Content" ObjectID="_1681823467" r:id="rId295"/>
        </w:object>
      </w:r>
    </w:p>
    <w:p w14:paraId="67F856BF" w14:textId="77777777" w:rsidR="006F2CB0" w:rsidRPr="006427E6" w:rsidRDefault="006F2CB0" w:rsidP="006F2CB0">
      <w:pPr>
        <w:ind w:left="360"/>
        <w:rPr>
          <w:position w:val="-4"/>
        </w:rPr>
      </w:pPr>
      <w:r w:rsidRPr="006F2CB0">
        <w:rPr>
          <w:position w:val="-10"/>
        </w:rPr>
        <w:object w:dxaOrig="880" w:dyaOrig="340" w14:anchorId="65CA9E0E">
          <v:shape id="_x0000_i1169" type="#_x0000_t75" style="width:43.65pt;height:17.35pt" o:ole="">
            <v:imagedata r:id="rId296" o:title=""/>
          </v:shape>
          <o:OLEObject Type="Embed" ProgID="Equation.DSMT4" ShapeID="_x0000_i1169" DrawAspect="Content" ObjectID="_1681823468" r:id="rId297"/>
        </w:object>
      </w:r>
    </w:p>
    <w:p w14:paraId="3D24CA09" w14:textId="77777777" w:rsidR="003C313B" w:rsidRDefault="003C313B" w:rsidP="003C313B"/>
    <w:p w14:paraId="47677D48" w14:textId="77777777" w:rsidR="003C313B" w:rsidRDefault="003C313B" w:rsidP="003C313B"/>
    <w:p w14:paraId="683E0DF8" w14:textId="77777777"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FAAC2A1" w14:textId="77777777" w:rsidR="003C313B" w:rsidRPr="000A1F1A" w:rsidRDefault="003C313B" w:rsidP="003C313B">
      <w:pPr>
        <w:tabs>
          <w:tab w:val="left" w:pos="720"/>
        </w:tabs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420" w:dyaOrig="380" w14:anchorId="291E7733">
          <v:shape id="_x0000_i1170" type="#_x0000_t75" style="width:71.35pt;height:19pt" o:ole="">
            <v:imagedata r:id="rId298" o:title=""/>
          </v:shape>
          <o:OLEObject Type="Embed" ProgID="Equation.DSMT4" ShapeID="_x0000_i1170" DrawAspect="Content" ObjectID="_1681823469" r:id="rId299"/>
        </w:object>
      </w:r>
    </w:p>
    <w:p w14:paraId="44F964AB" w14:textId="77777777" w:rsidR="003C313B" w:rsidRPr="000676E2" w:rsidRDefault="003C313B" w:rsidP="003C313B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E97C738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22"/>
        </w:rPr>
        <w:object w:dxaOrig="1740" w:dyaOrig="660" w14:anchorId="10CF9986">
          <v:shape id="_x0000_i1171" type="#_x0000_t75" style="width:87pt;height:33pt" o:ole="">
            <v:imagedata r:id="rId300" o:title=""/>
          </v:shape>
          <o:OLEObject Type="Embed" ProgID="Equation.DSMT4" ShapeID="_x0000_i1171" DrawAspect="Content" ObjectID="_1681823470" r:id="rId301"/>
        </w:object>
      </w:r>
    </w:p>
    <w:p w14:paraId="0FC273AE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20" w:dyaOrig="380" w14:anchorId="074173CA">
          <v:shape id="_x0000_i1172" type="#_x0000_t75" style="width:76pt;height:19pt" o:ole="">
            <v:imagedata r:id="rId302" o:title=""/>
          </v:shape>
          <o:OLEObject Type="Embed" ProgID="Equation.DSMT4" ShapeID="_x0000_i1172" DrawAspect="Content" ObjectID="_1681823471" r:id="rId303"/>
        </w:object>
      </w:r>
    </w:p>
    <w:p w14:paraId="31DCA6DD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 w14:anchorId="7503B225">
          <v:shape id="_x0000_i1173" type="#_x0000_t75" style="width:75pt;height:14.35pt" o:ole="">
            <v:imagedata r:id="rId304" o:title=""/>
          </v:shape>
          <o:OLEObject Type="Embed" ProgID="Equation.DSMT4" ShapeID="_x0000_i1173" DrawAspect="Content" ObjectID="_1681823472" r:id="rId305"/>
        </w:object>
      </w:r>
    </w:p>
    <w:p w14:paraId="78FA3F27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 w14:anchorId="29D62443">
          <v:shape id="_x0000_i1174" type="#_x0000_t75" style="width:75pt;height:14.35pt" o:ole="">
            <v:imagedata r:id="rId306" o:title=""/>
          </v:shape>
          <o:OLEObject Type="Embed" ProgID="Equation.DSMT4" ShapeID="_x0000_i1174" DrawAspect="Content" ObjectID="_1681823473" r:id="rId307"/>
        </w:object>
      </w:r>
    </w:p>
    <w:p w14:paraId="3355B753" w14:textId="77777777" w:rsidR="003C313B" w:rsidRPr="003C313B" w:rsidRDefault="003C313B" w:rsidP="003C313B">
      <w:pPr>
        <w:tabs>
          <w:tab w:val="left" w:pos="2880"/>
        </w:tabs>
        <w:spacing w:line="36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780" w:dyaOrig="279" w14:anchorId="1739EAB2">
          <v:shape id="_x0000_i1175" type="#_x0000_t75" style="width:39pt;height:14.35pt" o:ole="">
            <v:imagedata r:id="rId308" o:title=""/>
          </v:shape>
          <o:OLEObject Type="Embed" ProgID="Equation.DSMT4" ShapeID="_x0000_i1175" DrawAspect="Content" ObjectID="_1681823474" r:id="rId309"/>
        </w:object>
      </w:r>
    </w:p>
    <w:p w14:paraId="7A66C43D" w14:textId="77777777" w:rsidR="003C313B" w:rsidRPr="000A1F1A" w:rsidRDefault="003C313B" w:rsidP="003C313B">
      <w:pPr>
        <w:spacing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700" w:dyaOrig="340" w14:anchorId="23ED65AA">
          <v:shape id="_x0000_i1176" type="#_x0000_t75" style="width:35pt;height:17.35pt" o:ole="">
            <v:imagedata r:id="rId310" o:title=""/>
          </v:shape>
          <o:OLEObject Type="Embed" ProgID="Equation.DSMT4" ShapeID="_x0000_i1176" DrawAspect="Content" ObjectID="_1681823475" r:id="rId311"/>
        </w:object>
      </w:r>
    </w:p>
    <w:p w14:paraId="5383573D" w14:textId="77777777" w:rsidR="00F50CF3" w:rsidRDefault="00F50CF3" w:rsidP="003C313B"/>
    <w:p w14:paraId="70B69B65" w14:textId="77777777" w:rsidR="00DB5637" w:rsidRDefault="00DB5637" w:rsidP="003C313B"/>
    <w:p w14:paraId="28746289" w14:textId="77777777"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3F4EA87" w14:textId="77777777" w:rsidR="002827C4" w:rsidRDefault="003C313B" w:rsidP="003C313B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400" w:dyaOrig="380" w14:anchorId="6561EAAB">
          <v:shape id="_x0000_i1177" type="#_x0000_t75" style="width:69.65pt;height:19pt" o:ole="">
            <v:imagedata r:id="rId312" o:title=""/>
          </v:shape>
          <o:OLEObject Type="Embed" ProgID="Equation.DSMT4" ShapeID="_x0000_i1177" DrawAspect="Content" ObjectID="_1681823476" r:id="rId313"/>
        </w:object>
      </w:r>
    </w:p>
    <w:p w14:paraId="35D5FED5" w14:textId="77777777"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D9DF749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840" w:dyaOrig="380" w14:anchorId="78749FFF">
          <v:shape id="_x0000_i1178" type="#_x0000_t75" style="width:92.35pt;height:19pt" o:ole="">
            <v:imagedata r:id="rId314" o:title=""/>
          </v:shape>
          <o:OLEObject Type="Embed" ProgID="Equation.DSMT4" ShapeID="_x0000_i1178" DrawAspect="Content" ObjectID="_1681823477" r:id="rId315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</w:rPr>
        <w:t>‘</w:t>
      </w:r>
      <w:r w:rsidRPr="00053B99">
        <w:rPr>
          <w:b/>
          <w:color w:val="4F6228" w:themeColor="accent3" w:themeShade="80"/>
        </w:rPr>
        <w:t>ln</w:t>
      </w:r>
      <w:r w:rsidRPr="00053B99">
        <w:rPr>
          <w:b/>
          <w:i/>
          <w:color w:val="4F6228" w:themeColor="accent3" w:themeShade="80"/>
        </w:rPr>
        <w:t>’ both sides</w:t>
      </w:r>
    </w:p>
    <w:p w14:paraId="6024976A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460" w:dyaOrig="400" w14:anchorId="2D2AFFD6">
          <v:shape id="_x0000_i1179" type="#_x0000_t75" style="width:123pt;height:20.35pt" o:ole="">
            <v:imagedata r:id="rId316" o:title=""/>
          </v:shape>
          <o:OLEObject Type="Embed" ProgID="Equation.DSMT4" ShapeID="_x0000_i1179" DrawAspect="Content" ObjectID="_1681823478" r:id="rId317"/>
        </w:object>
      </w:r>
      <w:r>
        <w:rPr>
          <w:position w:val="-14"/>
        </w:rPr>
        <w:tab/>
      </w:r>
      <w:r w:rsidRPr="00053B99">
        <w:rPr>
          <w:b/>
          <w:i/>
          <w:color w:val="4F6228" w:themeColor="accent3" w:themeShade="80"/>
        </w:rPr>
        <w:t>Power Rule</w:t>
      </w:r>
    </w:p>
    <w:p w14:paraId="76D1ACEC" w14:textId="77777777" w:rsidR="002827C4" w:rsidRPr="00053B99" w:rsidRDefault="002827C4" w:rsidP="00793F9A">
      <w:pPr>
        <w:tabs>
          <w:tab w:val="left" w:pos="504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D9557B">
        <w:rPr>
          <w:position w:val="-6"/>
        </w:rPr>
        <w:object w:dxaOrig="2720" w:dyaOrig="279" w14:anchorId="65A57481">
          <v:shape id="_x0000_i1180" type="#_x0000_t75" style="width:135.65pt;height:14.35pt" o:ole="">
            <v:imagedata r:id="rId318" o:title=""/>
          </v:shape>
          <o:OLEObject Type="Embed" ProgID="Equation.DSMT4" ShapeID="_x0000_i1180" DrawAspect="Content" ObjectID="_1681823479" r:id="rId319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  <w:sz w:val="22"/>
        </w:rPr>
        <w:t>Distribute</w:t>
      </w:r>
    </w:p>
    <w:p w14:paraId="64E3DDC2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720" w:dyaOrig="279" w14:anchorId="177368CF">
          <v:shape id="_x0000_i1181" type="#_x0000_t75" style="width:135.65pt;height:14.35pt" o:ole="">
            <v:imagedata r:id="rId320" o:title=""/>
          </v:shape>
          <o:OLEObject Type="Embed" ProgID="Equation.DSMT4" ShapeID="_x0000_i1181" DrawAspect="Content" ObjectID="_1681823480" r:id="rId321"/>
        </w:object>
      </w:r>
    </w:p>
    <w:p w14:paraId="14BF376B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780" w:dyaOrig="400" w14:anchorId="41888EE9">
          <v:shape id="_x0000_i1182" type="#_x0000_t75" style="width:138.65pt;height:20.35pt" o:ole="">
            <v:imagedata r:id="rId322" o:title=""/>
          </v:shape>
          <o:OLEObject Type="Embed" ProgID="Equation.DSMT4" ShapeID="_x0000_i1182" DrawAspect="Content" ObjectID="_1681823481" r:id="rId323"/>
        </w:object>
      </w:r>
    </w:p>
    <w:p w14:paraId="06BDB27B" w14:textId="77777777" w:rsidR="002827C4" w:rsidRDefault="002827C4" w:rsidP="002827C4">
      <w:pPr>
        <w:ind w:left="360"/>
      </w:pPr>
      <w:r w:rsidRPr="00D9557B">
        <w:rPr>
          <w:position w:val="-26"/>
        </w:rPr>
        <w:object w:dxaOrig="1719" w:dyaOrig="580" w14:anchorId="2EDF65F3">
          <v:shape id="_x0000_i1183" type="#_x0000_t75" style="width:86pt;height:29.35pt" o:ole="">
            <v:imagedata r:id="rId324" o:title=""/>
          </v:shape>
          <o:OLEObject Type="Embed" ProgID="Equation.DSMT4" ShapeID="_x0000_i1183" DrawAspect="Content" ObjectID="_1681823482" r:id="rId325"/>
        </w:object>
      </w:r>
    </w:p>
    <w:p w14:paraId="3674CB69" w14:textId="77777777" w:rsidR="002827C4" w:rsidRDefault="002827C4" w:rsidP="00A81F06"/>
    <w:p w14:paraId="39AC53DC" w14:textId="77777777" w:rsidR="002827C4" w:rsidRDefault="002827C4" w:rsidP="00A81F06"/>
    <w:p w14:paraId="2319FB29" w14:textId="77777777" w:rsidR="00A81F06" w:rsidRPr="001C0F30" w:rsidRDefault="00A81F06" w:rsidP="00A81F06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36C51E60" w14:textId="77777777" w:rsidR="002827C4" w:rsidRDefault="00A81F06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500" w:dyaOrig="380" w14:anchorId="4B56E4EE">
          <v:shape id="_x0000_i1184" type="#_x0000_t75" style="width:75pt;height:19pt" o:ole="">
            <v:imagedata r:id="rId326" o:title=""/>
          </v:shape>
          <o:OLEObject Type="Embed" ProgID="Equation.DSMT4" ShapeID="_x0000_i1184" DrawAspect="Content" ObjectID="_1681823483" r:id="rId327"/>
        </w:object>
      </w:r>
    </w:p>
    <w:p w14:paraId="432B117B" w14:textId="77777777" w:rsidR="002827C4" w:rsidRPr="000676E2" w:rsidRDefault="002827C4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64A75E5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960" w:dyaOrig="380" w14:anchorId="5F996D81">
          <v:shape id="_x0000_i1185" type="#_x0000_t75" style="width:98.35pt;height:19pt" o:ole="">
            <v:imagedata r:id="rId328" o:title=""/>
          </v:shape>
          <o:OLEObject Type="Embed" ProgID="Equation.DSMT4" ShapeID="_x0000_i1185" DrawAspect="Content" ObjectID="_1681823484" r:id="rId329"/>
        </w:object>
      </w:r>
      <w:r>
        <w:rPr>
          <w:position w:val="-6"/>
        </w:rPr>
        <w:tab/>
      </w:r>
      <w:r w:rsidRPr="006E6270">
        <w:rPr>
          <w:b/>
          <w:i/>
          <w:color w:val="4F6228" w:themeColor="accent3" w:themeShade="80"/>
          <w:sz w:val="22"/>
        </w:rPr>
        <w:t>‘</w:t>
      </w:r>
      <w:r w:rsidRPr="006E6270">
        <w:rPr>
          <w:b/>
          <w:color w:val="4F6228" w:themeColor="accent3" w:themeShade="80"/>
          <w:sz w:val="22"/>
        </w:rPr>
        <w:t>ln</w:t>
      </w:r>
      <w:r w:rsidRPr="006E6270">
        <w:rPr>
          <w:b/>
          <w:i/>
          <w:color w:val="4F6228" w:themeColor="accent3" w:themeShade="80"/>
          <w:sz w:val="22"/>
        </w:rPr>
        <w:t>’ both sides</w:t>
      </w:r>
    </w:p>
    <w:p w14:paraId="5199C6B4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580" w:dyaOrig="400" w14:anchorId="1C0ACF0C">
          <v:shape id="_x0000_i1186" type="#_x0000_t75" style="width:129pt;height:20.35pt" o:ole="">
            <v:imagedata r:id="rId330" o:title=""/>
          </v:shape>
          <o:OLEObject Type="Embed" ProgID="Equation.DSMT4" ShapeID="_x0000_i1186" DrawAspect="Content" ObjectID="_1681823485" r:id="rId331"/>
        </w:object>
      </w:r>
      <w:r>
        <w:rPr>
          <w:position w:val="-14"/>
        </w:rPr>
        <w:tab/>
      </w:r>
      <w:r w:rsidRPr="006E6270">
        <w:rPr>
          <w:b/>
          <w:i/>
          <w:color w:val="4F6228" w:themeColor="accent3" w:themeShade="80"/>
          <w:sz w:val="22"/>
        </w:rPr>
        <w:t>Power Rule</w:t>
      </w:r>
    </w:p>
    <w:p w14:paraId="1368D28B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860" w:dyaOrig="279" w14:anchorId="65B5C963">
          <v:shape id="_x0000_i1187" type="#_x0000_t75" style="width:143.35pt;height:14.35pt" o:ole="">
            <v:imagedata r:id="rId332" o:title=""/>
          </v:shape>
          <o:OLEObject Type="Embed" ProgID="Equation.DSMT4" ShapeID="_x0000_i1187" DrawAspect="Content" ObjectID="_1681823486" r:id="rId333"/>
        </w:object>
      </w:r>
    </w:p>
    <w:p w14:paraId="3761C83B" w14:textId="77777777"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2980" w:dyaOrig="279" w14:anchorId="09FBC67E">
          <v:shape id="_x0000_i1188" type="#_x0000_t75" style="width:149.35pt;height:14.35pt" o:ole="">
            <v:imagedata r:id="rId334" o:title=""/>
          </v:shape>
          <o:OLEObject Type="Embed" ProgID="Equation.DSMT4" ShapeID="_x0000_i1188" DrawAspect="Content" ObjectID="_1681823487" r:id="rId335"/>
        </w:object>
      </w:r>
    </w:p>
    <w:p w14:paraId="3D4B5FF1" w14:textId="77777777"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3080" w:dyaOrig="400" w14:anchorId="1AFA75FD">
          <v:shape id="_x0000_i1189" type="#_x0000_t75" style="width:153.65pt;height:20.35pt" o:ole="">
            <v:imagedata r:id="rId336" o:title=""/>
          </v:shape>
          <o:OLEObject Type="Embed" ProgID="Equation.DSMT4" ShapeID="_x0000_i1189" DrawAspect="Content" ObjectID="_1681823488" r:id="rId337"/>
        </w:object>
      </w:r>
    </w:p>
    <w:p w14:paraId="0FAC7898" w14:textId="77777777" w:rsidR="002827C4" w:rsidRDefault="002827C4" w:rsidP="002827C4">
      <w:pPr>
        <w:ind w:left="540"/>
        <w:rPr>
          <w:position w:val="-20"/>
        </w:rPr>
      </w:pPr>
      <w:r w:rsidRPr="00D9557B">
        <w:rPr>
          <w:position w:val="-20"/>
        </w:rPr>
        <w:object w:dxaOrig="1860" w:dyaOrig="520" w14:anchorId="158D36D1">
          <v:shape id="_x0000_i1190" type="#_x0000_t75" style="width:93pt;height:26.35pt" o:ole="">
            <v:imagedata r:id="rId338" o:title=""/>
          </v:shape>
          <o:OLEObject Type="Embed" ProgID="Equation.DSMT4" ShapeID="_x0000_i1190" DrawAspect="Content" ObjectID="_1681823489" r:id="rId339"/>
        </w:object>
      </w:r>
    </w:p>
    <w:p w14:paraId="669B231A" w14:textId="77777777"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30"/>
        </w:rPr>
        <w:object w:dxaOrig="1660" w:dyaOrig="720" w14:anchorId="657CA379">
          <v:shape id="_x0000_i1191" type="#_x0000_t75" style="width:83pt;height:36pt" o:ole="">
            <v:imagedata r:id="rId340" o:title=""/>
          </v:shape>
          <o:OLEObject Type="Embed" ProgID="Equation.DSMT4" ShapeID="_x0000_i1191" DrawAspect="Content" ObjectID="_1681823490" r:id="rId341"/>
        </w:object>
      </w:r>
    </w:p>
    <w:p w14:paraId="689E8C03" w14:textId="77777777"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1460" w:dyaOrig="520" w14:anchorId="799857F5">
          <v:shape id="_x0000_i1192" type="#_x0000_t75" style="width:73pt;height:26.35pt" o:ole="">
            <v:imagedata r:id="rId342" o:title=""/>
          </v:shape>
          <o:OLEObject Type="Embed" ProgID="Equation.DSMT4" ShapeID="_x0000_i1192" DrawAspect="Content" ObjectID="_1681823491" r:id="rId343"/>
        </w:object>
      </w:r>
    </w:p>
    <w:p w14:paraId="256E3AB0" w14:textId="77777777" w:rsidR="002827C4" w:rsidRDefault="002827C4" w:rsidP="002827C4">
      <w:pPr>
        <w:tabs>
          <w:tab w:val="left" w:pos="72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900" w:dyaOrig="740" w14:anchorId="64734DA2">
          <v:shape id="_x0000_i1193" type="#_x0000_t75" style="width:45pt;height:36.65pt" o:ole="">
            <v:imagedata r:id="rId344" o:title=""/>
          </v:shape>
          <o:OLEObject Type="Embed" ProgID="Equation.DSMT4" ShapeID="_x0000_i1193" DrawAspect="Content" ObjectID="_1681823492" r:id="rId345"/>
        </w:object>
      </w:r>
    </w:p>
    <w:p w14:paraId="10CE457C" w14:textId="77777777" w:rsidR="002827C4" w:rsidRDefault="002827C4" w:rsidP="002827C4">
      <w:pPr>
        <w:tabs>
          <w:tab w:val="left" w:pos="720"/>
        </w:tabs>
        <w:spacing w:line="240" w:lineRule="auto"/>
        <w:ind w:left="540"/>
      </w:pPr>
      <w:r>
        <w:rPr>
          <w:position w:val="-20"/>
        </w:rPr>
        <w:tab/>
      </w:r>
      <w:r w:rsidRPr="00D9557B">
        <w:rPr>
          <w:position w:val="-28"/>
        </w:rPr>
        <w:object w:dxaOrig="1380" w:dyaOrig="600" w14:anchorId="367634F7">
          <v:shape id="_x0000_i1194" type="#_x0000_t75" style="width:69pt;height:30pt" o:ole="">
            <v:imagedata r:id="rId346" o:title=""/>
          </v:shape>
          <o:OLEObject Type="Embed" ProgID="Equation.DSMT4" ShapeID="_x0000_i1194" DrawAspect="Content" ObjectID="_1681823493" r:id="rId347"/>
        </w:object>
      </w:r>
    </w:p>
    <w:p w14:paraId="544C6DD4" w14:textId="77777777" w:rsidR="002827C4" w:rsidRDefault="002827C4" w:rsidP="00A81F06"/>
    <w:p w14:paraId="131E384F" w14:textId="77777777" w:rsidR="002827C4" w:rsidRPr="00D63C4A" w:rsidRDefault="002827C4" w:rsidP="00A81F06"/>
    <w:p w14:paraId="0962DD75" w14:textId="77777777" w:rsidR="002827C4" w:rsidRPr="00D62F06" w:rsidRDefault="002827C4" w:rsidP="00344CCD">
      <w:pPr>
        <w:tabs>
          <w:tab w:val="left" w:pos="540"/>
        </w:tabs>
        <w:spacing w:after="120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0D6922B" w14:textId="77777777" w:rsidR="002827C4" w:rsidRDefault="002827C4" w:rsidP="002827C4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 w:rsidRPr="00D9557B">
        <w:rPr>
          <w:position w:val="-6"/>
        </w:rPr>
        <w:object w:dxaOrig="1320" w:dyaOrig="400" w14:anchorId="6FDABDE5">
          <v:shape id="_x0000_i1195" type="#_x0000_t75" style="width:66pt;height:20.35pt" o:ole="">
            <v:imagedata r:id="rId154" o:title=""/>
          </v:shape>
          <o:OLEObject Type="Embed" ProgID="Equation.DSMT4" ShapeID="_x0000_i1195" DrawAspect="Content" ObjectID="_1681823494" r:id="rId348"/>
        </w:object>
      </w:r>
    </w:p>
    <w:p w14:paraId="32B24C18" w14:textId="77777777" w:rsidR="002827C4" w:rsidRPr="00627916" w:rsidRDefault="002827C4" w:rsidP="002827C4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D1E11B4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 w14:anchorId="35B3F60D">
          <v:shape id="_x0000_i1196" type="#_x0000_t75" style="width:82pt;height:19pt" o:ole="">
            <v:imagedata r:id="rId156" o:title=""/>
          </v:shape>
          <o:OLEObject Type="Embed" ProgID="Equation.DSMT4" ShapeID="_x0000_i1196" DrawAspect="Content" ObjectID="_1681823495" r:id="rId349"/>
        </w:object>
      </w:r>
    </w:p>
    <w:p w14:paraId="059A1031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 w14:anchorId="53F30DF0">
          <v:shape id="_x0000_i1197" type="#_x0000_t75" style="width:98.35pt;height:15.65pt" o:ole="">
            <v:imagedata r:id="rId158" o:title=""/>
          </v:shape>
          <o:OLEObject Type="Embed" ProgID="Equation.DSMT4" ShapeID="_x0000_i1197" DrawAspect="Content" ObjectID="_1681823496" r:id="rId350"/>
        </w:object>
      </w:r>
    </w:p>
    <w:p w14:paraId="026BED90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2E6A9963">
          <v:shape id="_x0000_i1198" type="#_x0000_t75" style="width:109pt;height:14.35pt" o:ole="">
            <v:imagedata r:id="rId160" o:title=""/>
          </v:shape>
          <o:OLEObject Type="Embed" ProgID="Equation.DSMT4" ShapeID="_x0000_i1198" DrawAspect="Content" ObjectID="_1681823497" r:id="rId351"/>
        </w:object>
      </w:r>
    </w:p>
    <w:p w14:paraId="018564EA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4A8B45B4">
          <v:shape id="_x0000_i1199" type="#_x0000_t75" style="width:109pt;height:14.35pt" o:ole="">
            <v:imagedata r:id="rId162" o:title=""/>
          </v:shape>
          <o:OLEObject Type="Embed" ProgID="Equation.DSMT4" ShapeID="_x0000_i1199" DrawAspect="Content" ObjectID="_1681823498" r:id="rId352"/>
        </w:object>
      </w:r>
    </w:p>
    <w:p w14:paraId="757D0FF1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 w14:anchorId="5BFDE2F4">
          <v:shape id="_x0000_i1200" type="#_x0000_t75" style="width:108pt;height:15.65pt" o:ole="">
            <v:imagedata r:id="rId164" o:title=""/>
          </v:shape>
          <o:OLEObject Type="Embed" ProgID="Equation.DSMT4" ShapeID="_x0000_i1200" DrawAspect="Content" ObjectID="_1681823499" r:id="rId353"/>
        </w:object>
      </w:r>
    </w:p>
    <w:p w14:paraId="59D98475" w14:textId="77777777" w:rsidR="002827C4" w:rsidRDefault="002827C4" w:rsidP="00A81F06">
      <w:pPr>
        <w:spacing w:line="240" w:lineRule="auto"/>
        <w:ind w:left="360"/>
      </w:pPr>
      <w:r w:rsidRPr="00D9557B">
        <w:rPr>
          <w:position w:val="-30"/>
        </w:rPr>
        <w:object w:dxaOrig="1719" w:dyaOrig="620" w14:anchorId="35F89F4E">
          <v:shape id="_x0000_i1201" type="#_x0000_t75" style="width:86pt;height:31pt" o:ole="">
            <v:imagedata r:id="rId166" o:title=""/>
          </v:shape>
          <o:OLEObject Type="Embed" ProgID="Equation.DSMT4" ShapeID="_x0000_i1201" DrawAspect="Content" ObjectID="_1681823500" r:id="rId354"/>
        </w:object>
      </w:r>
    </w:p>
    <w:p w14:paraId="08BB6987" w14:textId="77777777" w:rsidR="00A81F06" w:rsidRDefault="00A81F06" w:rsidP="00A81F06">
      <w:pPr>
        <w:tabs>
          <w:tab w:val="left" w:pos="2160"/>
        </w:tabs>
      </w:pPr>
    </w:p>
    <w:p w14:paraId="18CC1E89" w14:textId="77777777" w:rsidR="00A81F06" w:rsidRDefault="00A81F06" w:rsidP="00A81F06">
      <w:pPr>
        <w:tabs>
          <w:tab w:val="left" w:pos="2160"/>
        </w:tabs>
      </w:pPr>
    </w:p>
    <w:p w14:paraId="69BC33FA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422DF39" w14:textId="77777777"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400" w:dyaOrig="380" w14:anchorId="1E04460F">
          <v:shape id="_x0000_i1202" type="#_x0000_t75" style="width:69.65pt;height:19pt" o:ole="">
            <v:imagedata r:id="rId355" o:title=""/>
          </v:shape>
          <o:OLEObject Type="Embed" ProgID="Equation.DSMT4" ShapeID="_x0000_i1202" DrawAspect="Content" ObjectID="_1681823501" r:id="rId356"/>
        </w:object>
      </w:r>
    </w:p>
    <w:p w14:paraId="78DA9300" w14:textId="77777777"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4466C98" w14:textId="77777777" w:rsidR="00A81F06" w:rsidRDefault="00A81F06" w:rsidP="00A81F06">
      <w:pPr>
        <w:ind w:left="360"/>
      </w:pPr>
      <w:r w:rsidRPr="00D9557B">
        <w:rPr>
          <w:position w:val="-6"/>
        </w:rPr>
        <w:object w:dxaOrig="1380" w:dyaOrig="279" w14:anchorId="2500754F">
          <v:shape id="_x0000_i1203" type="#_x0000_t75" style="width:69pt;height:14.35pt" o:ole="">
            <v:imagedata r:id="rId357" o:title=""/>
          </v:shape>
          <o:OLEObject Type="Embed" ProgID="Equation.DSMT4" ShapeID="_x0000_i1203" DrawAspect="Content" ObjectID="_1681823502" r:id="rId358"/>
        </w:object>
      </w:r>
    </w:p>
    <w:p w14:paraId="4CC0FE53" w14:textId="77777777" w:rsidR="00A81F06" w:rsidRDefault="00A81F06" w:rsidP="00A81F06">
      <w:pPr>
        <w:ind w:left="360"/>
      </w:pPr>
      <w:r w:rsidRPr="00D9557B">
        <w:rPr>
          <w:position w:val="-6"/>
        </w:rPr>
        <w:object w:dxaOrig="1380" w:dyaOrig="279" w14:anchorId="1DA11298">
          <v:shape id="_x0000_i1204" type="#_x0000_t75" style="width:69pt;height:14.35pt" o:ole="">
            <v:imagedata r:id="rId359" o:title=""/>
          </v:shape>
          <o:OLEObject Type="Embed" ProgID="Equation.DSMT4" ShapeID="_x0000_i1204" DrawAspect="Content" ObjectID="_1681823503" r:id="rId360"/>
        </w:object>
      </w:r>
    </w:p>
    <w:p w14:paraId="22E9A0C7" w14:textId="77777777" w:rsidR="00A81F06" w:rsidRDefault="00A81F06" w:rsidP="00A81F06">
      <w:pPr>
        <w:ind w:left="360"/>
      </w:pPr>
      <w:r w:rsidRPr="00D9557B">
        <w:rPr>
          <w:position w:val="-6"/>
        </w:rPr>
        <w:object w:dxaOrig="800" w:dyaOrig="279" w14:anchorId="47532237">
          <v:shape id="_x0000_i1205" type="#_x0000_t75" style="width:40pt;height:14.35pt" o:ole="">
            <v:imagedata r:id="rId361" o:title=""/>
          </v:shape>
          <o:OLEObject Type="Embed" ProgID="Equation.DSMT4" ShapeID="_x0000_i1205" DrawAspect="Content" ObjectID="_1681823504" r:id="rId362"/>
        </w:object>
      </w:r>
    </w:p>
    <w:p w14:paraId="77C9B7F9" w14:textId="77777777" w:rsidR="00A81F06" w:rsidRDefault="00A81F06" w:rsidP="00A81F06">
      <w:pPr>
        <w:ind w:left="360"/>
      </w:pPr>
      <w:r w:rsidRPr="00D9557B">
        <w:rPr>
          <w:position w:val="-10"/>
        </w:rPr>
        <w:object w:dxaOrig="700" w:dyaOrig="340" w14:anchorId="5B547F61">
          <v:shape id="_x0000_i1206" type="#_x0000_t75" style="width:35pt;height:17.35pt" o:ole="">
            <v:imagedata r:id="rId363" o:title=""/>
          </v:shape>
          <o:OLEObject Type="Embed" ProgID="Equation.DSMT4" ShapeID="_x0000_i1206" DrawAspect="Content" ObjectID="_1681823505" r:id="rId364"/>
        </w:object>
      </w:r>
    </w:p>
    <w:p w14:paraId="10A3C8D1" w14:textId="77777777" w:rsidR="00344CCD" w:rsidRDefault="00344CCD" w:rsidP="00344CCD"/>
    <w:p w14:paraId="765BA90D" w14:textId="77777777" w:rsidR="00344CCD" w:rsidRDefault="00344CCD" w:rsidP="00344CCD"/>
    <w:p w14:paraId="35716197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9B9C016" w14:textId="77777777"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4"/>
        </w:rPr>
        <w:object w:dxaOrig="1880" w:dyaOrig="480" w14:anchorId="53A79F8D">
          <v:shape id="_x0000_i1207" type="#_x0000_t75" style="width:93.65pt;height:24pt" o:ole="">
            <v:imagedata r:id="rId365" o:title=""/>
          </v:shape>
          <o:OLEObject Type="Embed" ProgID="Equation.DSMT4" ShapeID="_x0000_i1207" DrawAspect="Content" ObjectID="_1681823506" r:id="rId366"/>
        </w:object>
      </w:r>
    </w:p>
    <w:p w14:paraId="460AEADA" w14:textId="77777777" w:rsidR="00A81F06" w:rsidRPr="000676E2" w:rsidRDefault="00A81F06" w:rsidP="00A81F06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BE08563" w14:textId="77777777" w:rsidR="00A81F06" w:rsidRDefault="00A81F06" w:rsidP="00A81F06">
      <w:pPr>
        <w:ind w:left="360"/>
        <w:rPr>
          <w:position w:val="-14"/>
        </w:rPr>
      </w:pPr>
      <w:r w:rsidRPr="00D9557B">
        <w:rPr>
          <w:position w:val="-20"/>
        </w:rPr>
        <w:object w:dxaOrig="1760" w:dyaOrig="620" w14:anchorId="60A0D2F7">
          <v:shape id="_x0000_i1208" type="#_x0000_t75" style="width:87.65pt;height:31pt" o:ole="">
            <v:imagedata r:id="rId367" o:title=""/>
          </v:shape>
          <o:OLEObject Type="Embed" ProgID="Equation.DSMT4" ShapeID="_x0000_i1208" DrawAspect="Content" ObjectID="_1681823507" r:id="rId368"/>
        </w:object>
      </w:r>
    </w:p>
    <w:p w14:paraId="5F69F8C9" w14:textId="77777777" w:rsidR="00A81F06" w:rsidRDefault="00A81F06" w:rsidP="00A81F06">
      <w:pPr>
        <w:ind w:left="360"/>
        <w:rPr>
          <w:position w:val="-14"/>
        </w:rPr>
      </w:pPr>
      <w:r w:rsidRPr="00D9557B">
        <w:rPr>
          <w:position w:val="-22"/>
        </w:rPr>
        <w:object w:dxaOrig="1960" w:dyaOrig="660" w14:anchorId="14CA3968">
          <v:shape id="_x0000_i1209" type="#_x0000_t75" style="width:98.35pt;height:33pt" o:ole="">
            <v:imagedata r:id="rId369" o:title=""/>
          </v:shape>
          <o:OLEObject Type="Embed" ProgID="Equation.DSMT4" ShapeID="_x0000_i1209" DrawAspect="Content" ObjectID="_1681823508" r:id="rId370"/>
        </w:object>
      </w:r>
    </w:p>
    <w:p w14:paraId="7F7A1E58" w14:textId="77777777" w:rsidR="00A81F06" w:rsidRDefault="00A81F06" w:rsidP="00A81F06">
      <w:pPr>
        <w:ind w:left="360"/>
        <w:rPr>
          <w:position w:val="-14"/>
        </w:rPr>
      </w:pPr>
      <w:r w:rsidRPr="00025957">
        <w:rPr>
          <w:position w:val="-4"/>
        </w:rPr>
        <w:object w:dxaOrig="1680" w:dyaOrig="360" w14:anchorId="2D08FEEF">
          <v:shape id="_x0000_i1210" type="#_x0000_t75" style="width:84pt;height:18pt" o:ole="">
            <v:imagedata r:id="rId371" o:title=""/>
          </v:shape>
          <o:OLEObject Type="Embed" ProgID="Equation.DSMT4" ShapeID="_x0000_i1210" DrawAspect="Content" ObjectID="_1681823509" r:id="rId372"/>
        </w:object>
      </w:r>
    </w:p>
    <w:p w14:paraId="0AEB0252" w14:textId="77777777" w:rsidR="00A81F06" w:rsidRDefault="00A81F06" w:rsidP="00A81F06">
      <w:pPr>
        <w:ind w:left="360"/>
      </w:pPr>
      <w:r w:rsidRPr="00D9557B">
        <w:rPr>
          <w:position w:val="-6"/>
        </w:rPr>
        <w:object w:dxaOrig="1560" w:dyaOrig="279" w14:anchorId="4D28DA7C">
          <v:shape id="_x0000_i1211" type="#_x0000_t75" style="width:78pt;height:14.35pt" o:ole="">
            <v:imagedata r:id="rId373" o:title=""/>
          </v:shape>
          <o:OLEObject Type="Embed" ProgID="Equation.DSMT4" ShapeID="_x0000_i1211" DrawAspect="Content" ObjectID="_1681823510" r:id="rId374"/>
        </w:object>
      </w:r>
    </w:p>
    <w:p w14:paraId="74C4AA13" w14:textId="77777777" w:rsidR="00A81F06" w:rsidRDefault="00A81F06" w:rsidP="00A81F06">
      <w:pPr>
        <w:ind w:left="360"/>
      </w:pPr>
      <w:r w:rsidRPr="00D9557B">
        <w:rPr>
          <w:position w:val="-6"/>
        </w:rPr>
        <w:object w:dxaOrig="1420" w:dyaOrig="279" w14:anchorId="3352A1B6">
          <v:shape id="_x0000_i1212" type="#_x0000_t75" style="width:71.35pt;height:14.35pt" o:ole="">
            <v:imagedata r:id="rId375" o:title=""/>
          </v:shape>
          <o:OLEObject Type="Embed" ProgID="Equation.DSMT4" ShapeID="_x0000_i1212" DrawAspect="Content" ObjectID="_1681823511" r:id="rId376"/>
        </w:object>
      </w:r>
    </w:p>
    <w:p w14:paraId="37BD9423" w14:textId="77777777" w:rsidR="00A81F06" w:rsidRDefault="00A81F06" w:rsidP="00A81F06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940" w:dyaOrig="279" w14:anchorId="041294B8">
          <v:shape id="_x0000_i1213" type="#_x0000_t75" style="width:47pt;height:14.35pt" o:ole="">
            <v:imagedata r:id="rId377" o:title=""/>
          </v:shape>
          <o:OLEObject Type="Embed" ProgID="Equation.DSMT4" ShapeID="_x0000_i1213" DrawAspect="Content" ObjectID="_1681823512" r:id="rId378"/>
        </w:object>
      </w:r>
    </w:p>
    <w:p w14:paraId="7EE8D8A7" w14:textId="77777777" w:rsidR="00A81F06" w:rsidRDefault="00A81F06" w:rsidP="00A81F06">
      <w:pPr>
        <w:spacing w:line="240" w:lineRule="auto"/>
        <w:ind w:left="360"/>
      </w:pPr>
      <w:r w:rsidRPr="00D9557B">
        <w:rPr>
          <w:position w:val="-26"/>
        </w:rPr>
        <w:object w:dxaOrig="1060" w:dyaOrig="580" w14:anchorId="57E002E7">
          <v:shape id="_x0000_i1214" type="#_x0000_t75" style="width:53.35pt;height:29.35pt" o:ole="">
            <v:imagedata r:id="rId379" o:title=""/>
          </v:shape>
          <o:OLEObject Type="Embed" ProgID="Equation.DSMT4" ShapeID="_x0000_i1214" DrawAspect="Content" ObjectID="_1681823513" r:id="rId380"/>
        </w:object>
      </w:r>
    </w:p>
    <w:p w14:paraId="45CC8BFC" w14:textId="77777777" w:rsidR="00A81F06" w:rsidRDefault="00A81F06" w:rsidP="00A81F06"/>
    <w:p w14:paraId="53230C33" w14:textId="77777777" w:rsidR="00A81F06" w:rsidRDefault="00A81F06" w:rsidP="00A81F06"/>
    <w:p w14:paraId="0297EF93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9CE9539" w14:textId="77777777" w:rsidR="00A81F06" w:rsidRDefault="00A81F06" w:rsidP="00A81F06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22"/>
        </w:rPr>
        <w:object w:dxaOrig="2160" w:dyaOrig="660" w14:anchorId="47DC2A44">
          <v:shape id="_x0000_i1215" type="#_x0000_t75" style="width:108pt;height:33pt" o:ole="">
            <v:imagedata r:id="rId381" o:title=""/>
          </v:shape>
          <o:OLEObject Type="Embed" ProgID="Equation.DSMT4" ShapeID="_x0000_i1215" DrawAspect="Content" ObjectID="_1681823514" r:id="rId382"/>
        </w:object>
      </w:r>
    </w:p>
    <w:p w14:paraId="253F75BE" w14:textId="77777777"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E94AFD3" w14:textId="77777777" w:rsidR="00A81F06" w:rsidRDefault="00A81F06" w:rsidP="00A81F06">
      <w:pPr>
        <w:ind w:left="360"/>
        <w:rPr>
          <w:position w:val="-22"/>
        </w:rPr>
      </w:pPr>
      <w:r w:rsidRPr="00D9557B">
        <w:rPr>
          <w:position w:val="-22"/>
        </w:rPr>
        <w:object w:dxaOrig="2620" w:dyaOrig="660" w14:anchorId="644E3E14">
          <v:shape id="_x0000_i1216" type="#_x0000_t75" style="width:131.35pt;height:33pt" o:ole="">
            <v:imagedata r:id="rId383" o:title=""/>
          </v:shape>
          <o:OLEObject Type="Embed" ProgID="Equation.DSMT4" ShapeID="_x0000_i1216" DrawAspect="Content" ObjectID="_1681823515" r:id="rId384"/>
        </w:object>
      </w:r>
    </w:p>
    <w:p w14:paraId="7929F529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 w14:anchorId="28B07B21">
          <v:shape id="_x0000_i1217" type="#_x0000_t75" style="width:96pt;height:18pt" o:ole="">
            <v:imagedata r:id="rId385" o:title=""/>
          </v:shape>
          <o:OLEObject Type="Embed" ProgID="Equation.DSMT4" ShapeID="_x0000_i1217" DrawAspect="Content" ObjectID="_1681823516" r:id="rId386"/>
        </w:object>
      </w:r>
    </w:p>
    <w:p w14:paraId="59AF18FC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 w14:anchorId="1570701E">
          <v:shape id="_x0000_i1218" type="#_x0000_t75" style="width:96pt;height:18pt" o:ole="">
            <v:imagedata r:id="rId387" o:title=""/>
          </v:shape>
          <o:OLEObject Type="Embed" ProgID="Equation.DSMT4" ShapeID="_x0000_i1218" DrawAspect="Content" ObjectID="_1681823517" r:id="rId388"/>
        </w:object>
      </w:r>
    </w:p>
    <w:p w14:paraId="2D5E5563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540" w:dyaOrig="360" w14:anchorId="1589DB2F">
          <v:shape id="_x0000_i1219" type="#_x0000_t75" style="width:77pt;height:18pt" o:ole="">
            <v:imagedata r:id="rId389" o:title=""/>
          </v:shape>
          <o:OLEObject Type="Embed" ProgID="Equation.DSMT4" ShapeID="_x0000_i1219" DrawAspect="Content" ObjectID="_1681823518" r:id="rId390"/>
        </w:object>
      </w:r>
    </w:p>
    <w:p w14:paraId="16FE88A4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 w14:anchorId="64AA5AF6">
          <v:shape id="_x0000_i1220" type="#_x0000_t75" style="width:75pt;height:14.35pt" o:ole="">
            <v:imagedata r:id="rId391" o:title=""/>
          </v:shape>
          <o:OLEObject Type="Embed" ProgID="Equation.DSMT4" ShapeID="_x0000_i1220" DrawAspect="Content" ObjectID="_1681823519" r:id="rId392"/>
        </w:object>
      </w:r>
    </w:p>
    <w:p w14:paraId="3DCCAE9B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 w14:anchorId="767074BE">
          <v:shape id="_x0000_i1221" type="#_x0000_t75" style="width:75pt;height:14.35pt" o:ole="">
            <v:imagedata r:id="rId393" o:title=""/>
          </v:shape>
          <o:OLEObject Type="Embed" ProgID="Equation.DSMT4" ShapeID="_x0000_i1221" DrawAspect="Content" ObjectID="_1681823520" r:id="rId394"/>
        </w:object>
      </w:r>
    </w:p>
    <w:p w14:paraId="70533E88" w14:textId="77777777" w:rsidR="00A81F06" w:rsidRDefault="00A81F06" w:rsidP="00A81F06">
      <w:pPr>
        <w:spacing w:line="360" w:lineRule="auto"/>
        <w:ind w:left="360"/>
        <w:rPr>
          <w:rFonts w:eastAsia="Calibri" w:cs="Times New Roman"/>
        </w:rPr>
      </w:pPr>
      <w:r w:rsidRPr="00D9557B">
        <w:rPr>
          <w:position w:val="-6"/>
        </w:rPr>
        <w:object w:dxaOrig="700" w:dyaOrig="279" w14:anchorId="533B9402">
          <v:shape id="_x0000_i1222" type="#_x0000_t75" style="width:35pt;height:14.35pt" o:ole="">
            <v:imagedata r:id="rId395" o:title=""/>
          </v:shape>
          <o:OLEObject Type="Embed" ProgID="Equation.DSMT4" ShapeID="_x0000_i1222" DrawAspect="Content" ObjectID="_1681823521" r:id="rId396"/>
        </w:object>
      </w:r>
    </w:p>
    <w:p w14:paraId="4492D986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10"/>
        </w:rPr>
        <w:object w:dxaOrig="680" w:dyaOrig="340" w14:anchorId="2FA9FBA7">
          <v:shape id="_x0000_i1223" type="#_x0000_t75" style="width:34pt;height:17.35pt" o:ole="">
            <v:imagedata r:id="rId397" o:title=""/>
          </v:shape>
          <o:OLEObject Type="Embed" ProgID="Equation.DSMT4" ShapeID="_x0000_i1223" DrawAspect="Content" ObjectID="_1681823522" r:id="rId398"/>
        </w:object>
      </w:r>
    </w:p>
    <w:p w14:paraId="50AFB5BB" w14:textId="77777777" w:rsidR="00344CCD" w:rsidRDefault="00344CCD" w:rsidP="00A81F06">
      <w:r>
        <w:br w:type="page"/>
      </w:r>
    </w:p>
    <w:p w14:paraId="7FDBAEC8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9CD256B" w14:textId="77777777" w:rsidR="002827C4" w:rsidRDefault="00344CCD" w:rsidP="002827C4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980" w:dyaOrig="560" w14:anchorId="2727F0DD">
          <v:shape id="_x0000_i1224" type="#_x0000_t75" style="width:99pt;height:27.65pt" o:ole="">
            <v:imagedata r:id="rId399" o:title=""/>
          </v:shape>
          <o:OLEObject Type="Embed" ProgID="Equation.DSMT4" ShapeID="_x0000_i1224" DrawAspect="Content" ObjectID="_1681823523" r:id="rId400"/>
        </w:object>
      </w:r>
    </w:p>
    <w:p w14:paraId="3E214FF7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F058542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960" w:dyaOrig="560" w14:anchorId="425014CB">
          <v:shape id="_x0000_i1225" type="#_x0000_t75" style="width:147.65pt;height:27.65pt" o:ole="">
            <v:imagedata r:id="rId401" o:title=""/>
          </v:shape>
          <o:OLEObject Type="Embed" ProgID="Equation.DSMT4" ShapeID="_x0000_i1225" DrawAspect="Content" ObjectID="_1681823524" r:id="rId402"/>
        </w:object>
      </w:r>
    </w:p>
    <w:p w14:paraId="31D5F63E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960" w:dyaOrig="560" w14:anchorId="153A86AA">
          <v:shape id="_x0000_i1226" type="#_x0000_t75" style="width:98.35pt;height:27.65pt" o:ole="">
            <v:imagedata r:id="rId403" o:title=""/>
          </v:shape>
          <o:OLEObject Type="Embed" ProgID="Equation.DSMT4" ShapeID="_x0000_i1226" DrawAspect="Content" ObjectID="_1681823525" r:id="rId404"/>
        </w:object>
      </w:r>
    </w:p>
    <w:p w14:paraId="78546403" w14:textId="77777777" w:rsidR="002827C4" w:rsidRPr="005C6155" w:rsidRDefault="002827C4" w:rsidP="002827C4">
      <w:pPr>
        <w:tabs>
          <w:tab w:val="left" w:pos="3600"/>
        </w:tabs>
        <w:ind w:left="360"/>
        <w:rPr>
          <w:color w:val="4F6228" w:themeColor="accent3" w:themeShade="80"/>
        </w:rPr>
      </w:pPr>
      <w:r w:rsidRPr="00D9557B">
        <w:rPr>
          <w:position w:val="-22"/>
        </w:rPr>
        <w:object w:dxaOrig="2299" w:dyaOrig="560" w14:anchorId="014CF636">
          <v:shape id="_x0000_i1227" type="#_x0000_t75" style="width:114.65pt;height:27.65pt" o:ole="">
            <v:imagedata r:id="rId405" o:title=""/>
          </v:shape>
          <o:OLEObject Type="Embed" ProgID="Equation.DSMT4" ShapeID="_x0000_i1227" DrawAspect="Content" ObjectID="_1681823526" r:id="rId40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D9557B">
        <w:rPr>
          <w:position w:val="-6"/>
        </w:rPr>
        <w:object w:dxaOrig="300" w:dyaOrig="380" w14:anchorId="008E2FEA">
          <v:shape id="_x0000_i1228" type="#_x0000_t75" style="width:15pt;height:19pt" o:ole="">
            <v:imagedata r:id="rId407" o:title=""/>
          </v:shape>
          <o:OLEObject Type="Embed" ProgID="Equation.DSMT4" ShapeID="_x0000_i1228" DrawAspect="Content" ObjectID="_1681823527" r:id="rId408"/>
        </w:object>
      </w:r>
    </w:p>
    <w:p w14:paraId="588DCFD5" w14:textId="77777777"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700" w:dyaOrig="380" w14:anchorId="69D0E39F">
          <v:shape id="_x0000_i1229" type="#_x0000_t75" style="width:35pt;height:19pt" o:ole="">
            <v:imagedata r:id="rId409" o:title=""/>
          </v:shape>
          <o:OLEObject Type="Embed" ProgID="Equation.DSMT4" ShapeID="_x0000_i1229" DrawAspect="Content" ObjectID="_1681823528" r:id="rId410"/>
        </w:object>
      </w:r>
      <w:r>
        <w:tab/>
      </w:r>
      <w:r w:rsidRPr="00D9557B">
        <w:rPr>
          <w:position w:val="-6"/>
        </w:rPr>
        <w:object w:dxaOrig="1300" w:dyaOrig="380" w14:anchorId="0DB93845">
          <v:shape id="_x0000_i1230" type="#_x0000_t75" style="width:65.35pt;height:19pt" o:ole="">
            <v:imagedata r:id="rId411" o:title=""/>
          </v:shape>
          <o:OLEObject Type="Embed" ProgID="Equation.DSMT4" ShapeID="_x0000_i1230" DrawAspect="Content" ObjectID="_1681823529" r:id="rId412"/>
        </w:object>
      </w:r>
    </w:p>
    <w:p w14:paraId="536B0B40" w14:textId="77777777"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520" w:dyaOrig="279" w14:anchorId="15B070B5">
          <v:shape id="_x0000_i1231" type="#_x0000_t75" style="width:26.35pt;height:14.35pt" o:ole="">
            <v:imagedata r:id="rId413" o:title=""/>
          </v:shape>
          <o:OLEObject Type="Embed" ProgID="Equation.DSMT4" ShapeID="_x0000_i1231" DrawAspect="Content" ObjectID="_1681823530" r:id="rId414"/>
        </w:object>
      </w:r>
      <w:r>
        <w:tab/>
      </w:r>
      <w:r w:rsidRPr="00D9557B">
        <w:rPr>
          <w:position w:val="-6"/>
        </w:rPr>
        <w:object w:dxaOrig="580" w:dyaOrig="279" w14:anchorId="2CE087BA">
          <v:shape id="_x0000_i1232" type="#_x0000_t75" style="width:29.35pt;height:14.35pt" o:ole="">
            <v:imagedata r:id="rId415" o:title=""/>
          </v:shape>
          <o:OLEObject Type="Embed" ProgID="Equation.DSMT4" ShapeID="_x0000_i1232" DrawAspect="Content" ObjectID="_1681823531" r:id="rId416"/>
        </w:object>
      </w:r>
    </w:p>
    <w:p w14:paraId="4C9B6D2B" w14:textId="77777777" w:rsidR="002827C4" w:rsidRDefault="00A81F06" w:rsidP="002827C4">
      <w:pPr>
        <w:ind w:left="360"/>
      </w:pPr>
      <w:r w:rsidRPr="00D9557B">
        <w:rPr>
          <w:position w:val="-14"/>
        </w:rPr>
        <w:object w:dxaOrig="940" w:dyaOrig="380" w14:anchorId="3CC3B859">
          <v:shape id="_x0000_i1233" type="#_x0000_t75" style="width:47pt;height:19pt" o:ole="">
            <v:imagedata r:id="rId417" o:title=""/>
          </v:shape>
          <o:OLEObject Type="Embed" ProgID="Equation.DSMT4" ShapeID="_x0000_i1233" DrawAspect="Content" ObjectID="_1681823532" r:id="rId418"/>
        </w:object>
      </w:r>
    </w:p>
    <w:p w14:paraId="01B7D913" w14:textId="77777777" w:rsidR="002827C4" w:rsidRDefault="002827C4" w:rsidP="002827C4"/>
    <w:p w14:paraId="050F6833" w14:textId="77777777" w:rsidR="002827C4" w:rsidRDefault="002827C4" w:rsidP="002827C4"/>
    <w:p w14:paraId="3B1D2C25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9335A13" w14:textId="77777777" w:rsidR="002827C4" w:rsidRDefault="00344CCD" w:rsidP="002827C4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640" w:dyaOrig="560" w14:anchorId="3B83F6A3">
          <v:shape id="_x0000_i1234" type="#_x0000_t75" style="width:82pt;height:27.65pt" o:ole="">
            <v:imagedata r:id="rId419" o:title=""/>
          </v:shape>
          <o:OLEObject Type="Embed" ProgID="Equation.DSMT4" ShapeID="_x0000_i1234" DrawAspect="Content" ObjectID="_1681823533" r:id="rId420"/>
        </w:object>
      </w:r>
    </w:p>
    <w:p w14:paraId="7213893B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2847FB6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659" w:dyaOrig="560" w14:anchorId="5099AFEB">
          <v:shape id="_x0000_i1235" type="#_x0000_t75" style="width:132.65pt;height:27.65pt" o:ole="">
            <v:imagedata r:id="rId421" o:title=""/>
          </v:shape>
          <o:OLEObject Type="Embed" ProgID="Equation.DSMT4" ShapeID="_x0000_i1235" DrawAspect="Content" ObjectID="_1681823534" r:id="rId422"/>
        </w:object>
      </w:r>
    </w:p>
    <w:p w14:paraId="60245CE1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620" w:dyaOrig="560" w14:anchorId="32FEA902">
          <v:shape id="_x0000_i1236" type="#_x0000_t75" style="width:81pt;height:27.65pt" o:ole="">
            <v:imagedata r:id="rId423" o:title=""/>
          </v:shape>
          <o:OLEObject Type="Embed" ProgID="Equation.DSMT4" ShapeID="_x0000_i1236" DrawAspect="Content" ObjectID="_1681823535" r:id="rId424"/>
        </w:object>
      </w:r>
    </w:p>
    <w:p w14:paraId="6E0C1600" w14:textId="77777777" w:rsidR="002827C4" w:rsidRDefault="002827C4" w:rsidP="002827C4">
      <w:pPr>
        <w:tabs>
          <w:tab w:val="left" w:pos="3600"/>
        </w:tabs>
        <w:ind w:left="360"/>
      </w:pPr>
      <w:r w:rsidRPr="00D9557B">
        <w:rPr>
          <w:position w:val="-22"/>
        </w:rPr>
        <w:object w:dxaOrig="1980" w:dyaOrig="560" w14:anchorId="6EA67502">
          <v:shape id="_x0000_i1237" type="#_x0000_t75" style="width:99pt;height:27.65pt" o:ole="">
            <v:imagedata r:id="rId425" o:title=""/>
          </v:shape>
          <o:OLEObject Type="Embed" ProgID="Equation.DSMT4" ShapeID="_x0000_i1237" DrawAspect="Content" ObjectID="_1681823536" r:id="rId42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025957">
        <w:rPr>
          <w:position w:val="-4"/>
        </w:rPr>
        <w:object w:dxaOrig="320" w:dyaOrig="360" w14:anchorId="02E3D247">
          <v:shape id="_x0000_i1238" type="#_x0000_t75" style="width:15.65pt;height:18pt" o:ole="">
            <v:imagedata r:id="rId427" o:title=""/>
          </v:shape>
          <o:OLEObject Type="Embed" ProgID="Equation.DSMT4" ShapeID="_x0000_i1238" DrawAspect="Content" ObjectID="_1681823537" r:id="rId428"/>
        </w:object>
      </w:r>
    </w:p>
    <w:p w14:paraId="60B4FE47" w14:textId="77777777" w:rsidR="002827C4" w:rsidRDefault="002827C4" w:rsidP="002827C4">
      <w:pPr>
        <w:tabs>
          <w:tab w:val="left" w:pos="1440"/>
          <w:tab w:val="left" w:pos="3600"/>
        </w:tabs>
        <w:ind w:left="540"/>
      </w:pPr>
      <w:r>
        <w:tab/>
      </w:r>
      <w:r w:rsidRPr="00D9557B">
        <w:rPr>
          <w:position w:val="-8"/>
        </w:rPr>
        <w:object w:dxaOrig="1340" w:dyaOrig="400" w14:anchorId="7906ADB4">
          <v:shape id="_x0000_i1239" type="#_x0000_t75" style="width:66.65pt;height:20.35pt" o:ole="">
            <v:imagedata r:id="rId429" o:title=""/>
          </v:shape>
          <o:OLEObject Type="Embed" ProgID="Equation.DSMT4" ShapeID="_x0000_i1239" DrawAspect="Content" ObjectID="_1681823538" r:id="rId430"/>
        </w:object>
      </w:r>
      <w:r>
        <w:tab/>
      </w:r>
      <w:r w:rsidRPr="00D9557B">
        <w:rPr>
          <w:position w:val="-8"/>
        </w:rPr>
        <w:object w:dxaOrig="1700" w:dyaOrig="400" w14:anchorId="1042D047">
          <v:shape id="_x0000_i1240" type="#_x0000_t75" style="width:84.65pt;height:20.35pt" o:ole="">
            <v:imagedata r:id="rId431" o:title=""/>
          </v:shape>
          <o:OLEObject Type="Embed" ProgID="Equation.DSMT4" ShapeID="_x0000_i1240" DrawAspect="Content" ObjectID="_1681823539" r:id="rId432"/>
        </w:object>
      </w:r>
    </w:p>
    <w:p w14:paraId="1A8BC270" w14:textId="77777777" w:rsidR="002827C4" w:rsidRDefault="002827C4" w:rsidP="002827C4">
      <w:pPr>
        <w:tabs>
          <w:tab w:val="left" w:pos="1440"/>
          <w:tab w:val="left" w:pos="3600"/>
        </w:tabs>
        <w:ind w:left="360"/>
      </w:pPr>
      <w:r>
        <w:tab/>
      </w:r>
      <w:r w:rsidRPr="00D9557B">
        <w:rPr>
          <w:position w:val="-18"/>
        </w:rPr>
        <w:object w:dxaOrig="2000" w:dyaOrig="480" w14:anchorId="6E3CDDFA">
          <v:shape id="_x0000_i1241" type="#_x0000_t75" style="width:100pt;height:24pt" o:ole="">
            <v:imagedata r:id="rId433" o:title=""/>
          </v:shape>
          <o:OLEObject Type="Embed" ProgID="Equation.DSMT4" ShapeID="_x0000_i1241" DrawAspect="Content" ObjectID="_1681823540" r:id="rId434"/>
        </w:object>
      </w:r>
    </w:p>
    <w:p w14:paraId="7EAEF197" w14:textId="77777777" w:rsidR="002827C4" w:rsidRDefault="002827C4" w:rsidP="002827C4">
      <w:pPr>
        <w:spacing w:line="240" w:lineRule="auto"/>
        <w:ind w:left="360"/>
      </w:pPr>
      <w:r w:rsidRPr="00D9557B">
        <w:rPr>
          <w:position w:val="-24"/>
        </w:rPr>
        <w:object w:dxaOrig="1640" w:dyaOrig="740" w14:anchorId="301CA3C7">
          <v:shape id="_x0000_i1242" type="#_x0000_t75" style="width:82pt;height:36.65pt" o:ole="">
            <v:imagedata r:id="rId435" o:title=""/>
          </v:shape>
          <o:OLEObject Type="Embed" ProgID="Equation.DSMT4" ShapeID="_x0000_i1242" DrawAspect="Content" ObjectID="_1681823541" r:id="rId436"/>
        </w:object>
      </w:r>
    </w:p>
    <w:p w14:paraId="187722D2" w14:textId="77777777" w:rsidR="00D5295E" w:rsidRDefault="00D5295E" w:rsidP="00D5295E"/>
    <w:p w14:paraId="2D7F9A99" w14:textId="77777777" w:rsidR="00D5295E" w:rsidRDefault="00D5295E" w:rsidP="00D5295E"/>
    <w:p w14:paraId="135A9DED" w14:textId="77777777" w:rsidR="00D5295E" w:rsidRPr="001C0F30" w:rsidRDefault="00D5295E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669455F" w14:textId="77777777" w:rsidR="00D5295E" w:rsidRPr="000A1F1A" w:rsidRDefault="00D5295E" w:rsidP="00D5295E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40" w:dyaOrig="380" w14:anchorId="55C3C8C2">
          <v:shape id="_x0000_i1243" type="#_x0000_t75" style="width:62pt;height:19pt" o:ole="">
            <v:imagedata r:id="rId437" o:title=""/>
          </v:shape>
          <o:OLEObject Type="Embed" ProgID="Equation.DSMT4" ShapeID="_x0000_i1243" DrawAspect="Content" ObjectID="_1681823542" r:id="rId438"/>
        </w:object>
      </w:r>
    </w:p>
    <w:p w14:paraId="5F9710CC" w14:textId="77777777"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16C404B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140" w:dyaOrig="380" w14:anchorId="52F98E8C">
          <v:shape id="_x0000_i1244" type="#_x0000_t75" style="width:57pt;height:19pt" o:ole="">
            <v:imagedata r:id="rId439" o:title=""/>
          </v:shape>
          <o:OLEObject Type="Embed" ProgID="Equation.DSMT4" ShapeID="_x0000_i1244" DrawAspect="Content" ObjectID="_1681823543" r:id="rId440"/>
        </w:object>
      </w:r>
    </w:p>
    <w:p w14:paraId="70EB6372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020" w:dyaOrig="279" w14:anchorId="4ADE630E">
          <v:shape id="_x0000_i1245" type="#_x0000_t75" style="width:51pt;height:14.35pt" o:ole="">
            <v:imagedata r:id="rId441" o:title=""/>
          </v:shape>
          <o:OLEObject Type="Embed" ProgID="Equation.DSMT4" ShapeID="_x0000_i1245" DrawAspect="Content" ObjectID="_1681823544" r:id="rId442"/>
        </w:object>
      </w:r>
    </w:p>
    <w:p w14:paraId="11530354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680" w:dyaOrig="279" w14:anchorId="508AF3E4">
          <v:shape id="_x0000_i1246" type="#_x0000_t75" style="width:34pt;height:14.35pt" o:ole="">
            <v:imagedata r:id="rId443" o:title=""/>
          </v:shape>
          <o:OLEObject Type="Embed" ProgID="Equation.DSMT4" ShapeID="_x0000_i1246" DrawAspect="Content" ObjectID="_1681823545" r:id="rId444"/>
        </w:object>
      </w:r>
    </w:p>
    <w:p w14:paraId="38B36B2F" w14:textId="77777777" w:rsidR="00D5295E" w:rsidRPr="000A1F1A" w:rsidRDefault="00D5295E" w:rsidP="00D5295E">
      <w:pPr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680" w:dyaOrig="340" w14:anchorId="7DBB4991">
          <v:shape id="_x0000_i1247" type="#_x0000_t75" style="width:34pt;height:17.35pt" o:ole="">
            <v:imagedata r:id="rId445" o:title=""/>
          </v:shape>
          <o:OLEObject Type="Embed" ProgID="Equation.DSMT4" ShapeID="_x0000_i1247" DrawAspect="Content" ObjectID="_1681823546" r:id="rId446"/>
        </w:object>
      </w:r>
    </w:p>
    <w:p w14:paraId="5623B05B" w14:textId="77777777" w:rsidR="004B11F8" w:rsidRDefault="004B11F8" w:rsidP="004B11F8"/>
    <w:p w14:paraId="32317B6F" w14:textId="77777777"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F592C23" w14:textId="77777777"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800" w:dyaOrig="380" w14:anchorId="1502346B">
          <v:shape id="_x0000_i1248" type="#_x0000_t75" style="width:40pt;height:19pt" o:ole="">
            <v:imagedata r:id="rId447" o:title=""/>
          </v:shape>
          <o:OLEObject Type="Embed" ProgID="Equation.DSMT4" ShapeID="_x0000_i1248" DrawAspect="Content" ObjectID="_1681823547" r:id="rId448"/>
        </w:object>
      </w:r>
    </w:p>
    <w:p w14:paraId="0AFF1A41" w14:textId="77777777"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79ED36D" w14:textId="77777777" w:rsidR="002827C4" w:rsidRDefault="004B11F8" w:rsidP="004B11F8">
      <w:pPr>
        <w:tabs>
          <w:tab w:val="left" w:pos="2880"/>
        </w:tabs>
        <w:ind w:left="360"/>
        <w:rPr>
          <w:b/>
          <w:i/>
          <w:color w:val="4F6228" w:themeColor="accent3" w:themeShade="80"/>
        </w:rPr>
      </w:pPr>
      <w:r w:rsidRPr="004B11F8">
        <w:rPr>
          <w:position w:val="-10"/>
        </w:rPr>
        <w:object w:dxaOrig="920" w:dyaOrig="340" w14:anchorId="10A1A05A">
          <v:shape id="_x0000_i1249" type="#_x0000_t75" style="width:46pt;height:17.35pt" o:ole="">
            <v:imagedata r:id="rId449" o:title=""/>
          </v:shape>
          <o:OLEObject Type="Embed" ProgID="Equation.DSMT4" ShapeID="_x0000_i1249" DrawAspect="Content" ObjectID="_1681823548" r:id="rId450"/>
        </w:object>
      </w:r>
      <w:r>
        <w:t xml:space="preserve"> </w:t>
      </w:r>
      <w:r>
        <w:tab/>
      </w:r>
      <w:bookmarkStart w:id="3" w:name="_Hlk491536134"/>
      <w:r w:rsidRPr="002268D9">
        <w:rPr>
          <w:b/>
          <w:i/>
          <w:color w:val="4F6228" w:themeColor="accent3" w:themeShade="80"/>
        </w:rPr>
        <w:t>Convert to Log</w:t>
      </w:r>
      <w:bookmarkEnd w:id="3"/>
    </w:p>
    <w:p w14:paraId="2321F60F" w14:textId="77777777" w:rsidR="00344CCD" w:rsidRDefault="00344CCD" w:rsidP="00344CCD"/>
    <w:p w14:paraId="68E961DB" w14:textId="77777777" w:rsidR="00344CCD" w:rsidRDefault="00344CCD" w:rsidP="00344CCD"/>
    <w:p w14:paraId="5C5C088A" w14:textId="77777777"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1C08B3F" w14:textId="77777777"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1040" w:dyaOrig="380" w14:anchorId="23914802">
          <v:shape id="_x0000_i1250" type="#_x0000_t75" style="width:51.65pt;height:19pt" o:ole="">
            <v:imagedata r:id="rId451" o:title=""/>
          </v:shape>
          <o:OLEObject Type="Embed" ProgID="Equation.DSMT4" ShapeID="_x0000_i1250" DrawAspect="Content" ObjectID="_1681823549" r:id="rId452"/>
        </w:object>
      </w:r>
    </w:p>
    <w:p w14:paraId="62AAC60D" w14:textId="77777777"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7CDC94" w14:textId="77777777" w:rsidR="00A81F06" w:rsidRDefault="00412C92" w:rsidP="00412C92">
      <w:pPr>
        <w:tabs>
          <w:tab w:val="left" w:pos="2880"/>
        </w:tabs>
        <w:ind w:left="360"/>
      </w:pPr>
      <w:r w:rsidRPr="00412C92">
        <w:rPr>
          <w:position w:val="-6"/>
        </w:rPr>
        <w:object w:dxaOrig="1219" w:dyaOrig="279" w14:anchorId="178427C1">
          <v:shape id="_x0000_i1251" type="#_x0000_t75" style="width:61pt;height:14.35pt" o:ole="">
            <v:imagedata r:id="rId453" o:title=""/>
          </v:shape>
          <o:OLEObject Type="Embed" ProgID="Equation.DSMT4" ShapeID="_x0000_i1251" DrawAspect="Content" ObjectID="_1681823550" r:id="rId454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6D26FD45" w14:textId="77777777" w:rsidR="00412C92" w:rsidRDefault="00412C92" w:rsidP="00412C92">
      <w:pPr>
        <w:ind w:left="360"/>
      </w:pPr>
      <w:r w:rsidRPr="00412C92">
        <w:rPr>
          <w:position w:val="-10"/>
        </w:rPr>
        <w:object w:dxaOrig="1520" w:dyaOrig="340" w14:anchorId="43F5E557">
          <v:shape id="_x0000_i1252" type="#_x0000_t75" style="width:76pt;height:17.35pt" o:ole="">
            <v:imagedata r:id="rId455" o:title=""/>
          </v:shape>
          <o:OLEObject Type="Embed" ProgID="Equation.DSMT4" ShapeID="_x0000_i1252" DrawAspect="Content" ObjectID="_1681823551" r:id="rId456"/>
        </w:object>
      </w:r>
      <w:r>
        <w:t xml:space="preserve"> </w:t>
      </w:r>
    </w:p>
    <w:p w14:paraId="0BCF224D" w14:textId="77777777" w:rsidR="002827C4" w:rsidRDefault="002827C4" w:rsidP="002827C4"/>
    <w:p w14:paraId="24639C8C" w14:textId="77777777" w:rsidR="002827C4" w:rsidRDefault="002827C4" w:rsidP="002827C4"/>
    <w:p w14:paraId="1C795FA8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7577DBB" w14:textId="77777777" w:rsidR="004D6C26" w:rsidRDefault="00117891" w:rsidP="00117891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040" w:dyaOrig="380" w14:anchorId="4B6C065C">
          <v:shape id="_x0000_i1253" type="#_x0000_t75" style="width:51.65pt;height:19pt" o:ole="">
            <v:imagedata r:id="rId457" o:title=""/>
          </v:shape>
          <o:OLEObject Type="Embed" ProgID="Equation.DSMT4" ShapeID="_x0000_i1253" DrawAspect="Content" ObjectID="_1681823552" r:id="rId458"/>
        </w:object>
      </w:r>
    </w:p>
    <w:p w14:paraId="727F56A2" w14:textId="77777777"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A2B6DAE" w14:textId="77777777" w:rsidR="004D6C26" w:rsidRDefault="00960A29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0"/>
          <w:szCs w:val="24"/>
        </w:rPr>
        <w:object w:dxaOrig="920" w:dyaOrig="520" w14:anchorId="0A3CC367">
          <v:shape id="_x0000_i1254" type="#_x0000_t75" style="width:46pt;height:26.35pt" o:ole="">
            <v:imagedata r:id="rId459" o:title=""/>
          </v:shape>
          <o:OLEObject Type="Embed" ProgID="Equation.DSMT4" ShapeID="_x0000_i1254" DrawAspect="Content" ObjectID="_1681823553" r:id="rId460"/>
        </w:object>
      </w:r>
    </w:p>
    <w:p w14:paraId="0F1B6430" w14:textId="77777777" w:rsidR="00AF6573" w:rsidRDefault="004B11F8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00" w:dyaOrig="560" w14:anchorId="582100F0">
          <v:shape id="_x0000_i1255" type="#_x0000_t75" style="width:80pt;height:27.65pt" o:ole="">
            <v:imagedata r:id="rId461" o:title=""/>
          </v:shape>
          <o:OLEObject Type="Embed" ProgID="Equation.DSMT4" ShapeID="_x0000_i1255" DrawAspect="Content" ObjectID="_1681823554" r:id="rId462"/>
        </w:object>
      </w:r>
    </w:p>
    <w:p w14:paraId="28DF2CDA" w14:textId="77777777" w:rsidR="00AF6573" w:rsidRDefault="004B11F8" w:rsidP="00412C92">
      <w:pPr>
        <w:spacing w:line="36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20" w:dyaOrig="560" w14:anchorId="052DCBB6">
          <v:shape id="_x0000_i1256" type="#_x0000_t75" style="width:81pt;height:27.65pt" o:ole="">
            <v:imagedata r:id="rId463" o:title=""/>
          </v:shape>
          <o:OLEObject Type="Embed" ProgID="Equation.DSMT4" ShapeID="_x0000_i1256" DrawAspect="Content" ObjectID="_1681823555" r:id="rId464"/>
        </w:object>
      </w:r>
    </w:p>
    <w:p w14:paraId="14C86F81" w14:textId="77777777" w:rsidR="004D6C26" w:rsidRDefault="004B11F8" w:rsidP="004B11F8">
      <w:pPr>
        <w:ind w:left="360"/>
        <w:rPr>
          <w:rFonts w:cs="Times New Roman"/>
          <w:szCs w:val="24"/>
        </w:rPr>
      </w:pPr>
      <w:r w:rsidRPr="001C0F30">
        <w:rPr>
          <w:rFonts w:cs="Times New Roman"/>
          <w:position w:val="-28"/>
          <w:szCs w:val="24"/>
        </w:rPr>
        <w:object w:dxaOrig="1400" w:dyaOrig="620" w14:anchorId="48ECB466">
          <v:shape id="_x0000_i1257" type="#_x0000_t75" style="width:69.65pt;height:31pt" o:ole="">
            <v:imagedata r:id="rId465" o:title=""/>
          </v:shape>
          <o:OLEObject Type="Embed" ProgID="Equation.DSMT4" ShapeID="_x0000_i1257" DrawAspect="Content" ObjectID="_1681823556" r:id="rId466"/>
        </w:object>
      </w:r>
    </w:p>
    <w:p w14:paraId="686A6634" w14:textId="77777777" w:rsidR="00AF6573" w:rsidRDefault="00AF6573" w:rsidP="004B11F8">
      <w:pPr>
        <w:spacing w:line="240" w:lineRule="auto"/>
        <w:rPr>
          <w:rFonts w:cs="Times New Roman"/>
          <w:szCs w:val="24"/>
        </w:rPr>
        <w:sectPr w:rsidR="00AF6573" w:rsidSect="00FD437C">
          <w:footerReference w:type="default" r:id="rId467"/>
          <w:type w:val="continuous"/>
          <w:pgSz w:w="12240" w:h="15840" w:code="1"/>
          <w:pgMar w:top="864" w:right="720" w:bottom="720" w:left="1152" w:header="288" w:footer="144" w:gutter="0"/>
          <w:pgNumType w:start="583"/>
          <w:cols w:space="720"/>
          <w:docGrid w:linePitch="360"/>
        </w:sectPr>
      </w:pPr>
    </w:p>
    <w:p w14:paraId="54DFB786" w14:textId="77777777" w:rsidR="00D5295E" w:rsidRDefault="00D5295E" w:rsidP="00412C92"/>
    <w:p w14:paraId="25907955" w14:textId="77777777" w:rsidR="00D5295E" w:rsidRDefault="00D5295E" w:rsidP="00412C92"/>
    <w:p w14:paraId="328B69B4" w14:textId="77777777" w:rsidR="00D5295E" w:rsidRPr="00D70E5E" w:rsidRDefault="00D5295E" w:rsidP="00D5295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962DE3B" w14:textId="77777777" w:rsidR="00D5295E" w:rsidRDefault="00D5295E" w:rsidP="00D5295E">
      <w:r>
        <w:t xml:space="preserve">Solve the equation: </w:t>
      </w:r>
      <w:r w:rsidRPr="00D9557B">
        <w:rPr>
          <w:position w:val="-6"/>
        </w:rPr>
        <w:object w:dxaOrig="1140" w:dyaOrig="380" w14:anchorId="3BD17822">
          <v:shape id="_x0000_i1258" type="#_x0000_t75" style="width:57pt;height:19pt" o:ole="">
            <v:imagedata r:id="rId468" o:title=""/>
          </v:shape>
          <o:OLEObject Type="Embed" ProgID="Equation.DSMT4" ShapeID="_x0000_i1258" DrawAspect="Content" ObjectID="_1681823557" r:id="rId469"/>
        </w:object>
      </w:r>
    </w:p>
    <w:p w14:paraId="50F44DFB" w14:textId="77777777"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7607A23" w14:textId="77777777" w:rsidR="00D5295E" w:rsidRDefault="00412C92" w:rsidP="00412C92">
      <w:pPr>
        <w:tabs>
          <w:tab w:val="left" w:pos="2880"/>
        </w:tabs>
        <w:ind w:left="360"/>
        <w:rPr>
          <w:position w:val="-6"/>
        </w:rPr>
      </w:pPr>
      <w:r w:rsidRPr="00D9557B">
        <w:rPr>
          <w:position w:val="-6"/>
        </w:rPr>
        <w:object w:dxaOrig="1280" w:dyaOrig="279" w14:anchorId="6DFA8A57">
          <v:shape id="_x0000_i1259" type="#_x0000_t75" style="width:63.65pt;height:14.35pt" o:ole="">
            <v:imagedata r:id="rId470" o:title=""/>
          </v:shape>
          <o:OLEObject Type="Embed" ProgID="Equation.DSMT4" ShapeID="_x0000_i1259" DrawAspect="Content" ObjectID="_1681823558" r:id="rId471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5B3A7664" w14:textId="77777777" w:rsidR="00D5295E" w:rsidRDefault="00D5295E" w:rsidP="00412C92">
      <w:pPr>
        <w:ind w:left="360"/>
        <w:rPr>
          <w:position w:val="-6"/>
        </w:rPr>
      </w:pPr>
      <w:r w:rsidRPr="00D9557B">
        <w:rPr>
          <w:position w:val="-6"/>
        </w:rPr>
        <w:object w:dxaOrig="1260" w:dyaOrig="380" w14:anchorId="3F9A0B37">
          <v:shape id="_x0000_i1260" type="#_x0000_t75" style="width:63pt;height:19pt" o:ole="">
            <v:imagedata r:id="rId472" o:title=""/>
          </v:shape>
          <o:OLEObject Type="Embed" ProgID="Equation.DSMT4" ShapeID="_x0000_i1260" DrawAspect="Content" ObjectID="_1681823559" r:id="rId473"/>
        </w:object>
      </w:r>
    </w:p>
    <w:p w14:paraId="6CDCC6D2" w14:textId="77777777" w:rsidR="00D5295E" w:rsidRDefault="00D5295E" w:rsidP="00D5295E">
      <w:pPr>
        <w:ind w:left="360"/>
      </w:pPr>
      <w:r w:rsidRPr="00D9557B">
        <w:rPr>
          <w:position w:val="-20"/>
        </w:rPr>
        <w:object w:dxaOrig="960" w:dyaOrig="520" w14:anchorId="13AD0E21">
          <v:shape id="_x0000_i1261" type="#_x0000_t75" style="width:48pt;height:26.35pt" o:ole="">
            <v:imagedata r:id="rId474" o:title=""/>
          </v:shape>
          <o:OLEObject Type="Embed" ProgID="Equation.DSMT4" ShapeID="_x0000_i1261" DrawAspect="Content" ObjectID="_1681823560" r:id="rId475"/>
        </w:object>
      </w:r>
    </w:p>
    <w:p w14:paraId="6CC46717" w14:textId="77777777" w:rsidR="00405BE2" w:rsidRDefault="00D5295E" w:rsidP="00D5295E">
      <w:r>
        <w:tab/>
      </w:r>
      <w:r w:rsidRPr="00D9557B">
        <w:rPr>
          <w:position w:val="-10"/>
        </w:rPr>
        <w:object w:dxaOrig="499" w:dyaOrig="340" w14:anchorId="7103D6F6">
          <v:shape id="_x0000_i1262" type="#_x0000_t75" style="width:25pt;height:17.35pt" o:ole="">
            <v:imagedata r:id="rId476" o:title=""/>
          </v:shape>
          <o:OLEObject Type="Embed" ProgID="Equation.DSMT4" ShapeID="_x0000_i1262" DrawAspect="Content" ObjectID="_1681823561" r:id="rId477"/>
        </w:object>
      </w:r>
    </w:p>
    <w:p w14:paraId="45B3C07C" w14:textId="77777777" w:rsidR="00344CCD" w:rsidRDefault="00344CCD" w:rsidP="00E72CCB">
      <w:r>
        <w:br w:type="page"/>
      </w:r>
    </w:p>
    <w:p w14:paraId="1BEC3AE0" w14:textId="77777777" w:rsidR="000F43E5" w:rsidRPr="001C0F30" w:rsidRDefault="000F43E5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509B7772" w14:textId="77777777" w:rsidR="000F43E5" w:rsidRDefault="000F43E5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380" w:dyaOrig="480" w14:anchorId="3B5A8671">
          <v:shape id="_x0000_i1263" type="#_x0000_t75" style="width:69pt;height:24pt" o:ole="">
            <v:imagedata r:id="rId478" o:title=""/>
          </v:shape>
          <o:OLEObject Type="Embed" ProgID="Equation.DSMT4" ShapeID="_x0000_i1263" DrawAspect="Content" ObjectID="_1681823562" r:id="rId479"/>
        </w:object>
      </w:r>
    </w:p>
    <w:p w14:paraId="7742229B" w14:textId="77777777" w:rsidR="000F43E5" w:rsidRPr="000676E2" w:rsidRDefault="000F43E5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F369E7A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 w14:anchorId="1AE46642">
          <v:shape id="_x0000_i1264" type="#_x0000_t75" style="width:71.35pt;height:24pt" o:ole="">
            <v:imagedata r:id="rId480" o:title=""/>
          </v:shape>
          <o:OLEObject Type="Embed" ProgID="Equation.DSMT4" ShapeID="_x0000_i1264" DrawAspect="Content" ObjectID="_1681823563" r:id="rId481"/>
        </w:object>
      </w:r>
    </w:p>
    <w:p w14:paraId="2D6A8610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280" w:dyaOrig="380" w14:anchorId="4733B736">
          <v:shape id="_x0000_i1265" type="#_x0000_t75" style="width:63.65pt;height:19pt" o:ole="">
            <v:imagedata r:id="rId482" o:title=""/>
          </v:shape>
          <o:OLEObject Type="Embed" ProgID="Equation.DSMT4" ShapeID="_x0000_i1265" DrawAspect="Content" ObjectID="_1681823564" r:id="rId483"/>
        </w:object>
      </w:r>
    </w:p>
    <w:p w14:paraId="6AA5E22F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640" w:dyaOrig="380" w14:anchorId="2608662A">
          <v:shape id="_x0000_i1266" type="#_x0000_t75" style="width:82pt;height:19pt" o:ole="">
            <v:imagedata r:id="rId484" o:title=""/>
          </v:shape>
          <o:OLEObject Type="Embed" ProgID="Equation.DSMT4" ShapeID="_x0000_i1266" DrawAspect="Content" ObjectID="_1681823565" r:id="rId485"/>
        </w:object>
      </w:r>
    </w:p>
    <w:p w14:paraId="78E32520" w14:textId="77777777" w:rsidR="000F43E5" w:rsidRDefault="000F43E5" w:rsidP="000F43E5">
      <w:pPr>
        <w:ind w:left="360"/>
      </w:pPr>
      <w:r w:rsidRPr="00D9557B">
        <w:rPr>
          <w:position w:val="-14"/>
        </w:rPr>
        <w:object w:dxaOrig="980" w:dyaOrig="380" w14:anchorId="2B44210A">
          <v:shape id="_x0000_i1267" type="#_x0000_t75" style="width:49pt;height:19pt" o:ole="">
            <v:imagedata r:id="rId486" o:title=""/>
          </v:shape>
          <o:OLEObject Type="Embed" ProgID="Equation.DSMT4" ShapeID="_x0000_i1267" DrawAspect="Content" ObjectID="_1681823566" r:id="rId487"/>
        </w:object>
      </w:r>
    </w:p>
    <w:p w14:paraId="3D1426B9" w14:textId="77777777" w:rsidR="00344CCD" w:rsidRDefault="00344CCD" w:rsidP="00344CCD"/>
    <w:p w14:paraId="491E68D7" w14:textId="77777777" w:rsidR="00344CCD" w:rsidRDefault="00344CCD" w:rsidP="00344CCD"/>
    <w:p w14:paraId="2EA8CD95" w14:textId="77777777" w:rsidR="000F43E5" w:rsidRPr="001C0F30" w:rsidRDefault="000F43E5" w:rsidP="00E72CC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CE39FED" w14:textId="77777777" w:rsidR="000F43E5" w:rsidRDefault="000F43E5" w:rsidP="000F43E5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0"/>
        </w:rPr>
        <w:object w:dxaOrig="1620" w:dyaOrig="420" w14:anchorId="6FB456EB">
          <v:shape id="_x0000_i1268" type="#_x0000_t75" style="width:81pt;height:21pt" o:ole="">
            <v:imagedata r:id="rId488" o:title=""/>
          </v:shape>
          <o:OLEObject Type="Embed" ProgID="Equation.DSMT4" ShapeID="_x0000_i1268" DrawAspect="Content" ObjectID="_1681823567" r:id="rId489"/>
        </w:object>
      </w:r>
    </w:p>
    <w:p w14:paraId="637B15EC" w14:textId="77777777" w:rsidR="000F43E5" w:rsidRPr="000676E2" w:rsidRDefault="000F43E5" w:rsidP="00680E18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404DBE0" w14:textId="77777777" w:rsidR="000F43E5" w:rsidRDefault="000F43E5" w:rsidP="000F43E5">
      <w:pPr>
        <w:ind w:left="360"/>
        <w:rPr>
          <w:position w:val="-10"/>
        </w:rPr>
      </w:pPr>
      <w:r w:rsidRPr="00D9557B">
        <w:rPr>
          <w:position w:val="-6"/>
        </w:rPr>
        <w:object w:dxaOrig="1320" w:dyaOrig="380" w14:anchorId="747770DA">
          <v:shape id="_x0000_i1269" type="#_x0000_t75" style="width:66pt;height:19pt" o:ole="">
            <v:imagedata r:id="rId490" o:title=""/>
          </v:shape>
          <o:OLEObject Type="Embed" ProgID="Equation.DSMT4" ShapeID="_x0000_i1269" DrawAspect="Content" ObjectID="_1681823568" r:id="rId491"/>
        </w:object>
      </w:r>
    </w:p>
    <w:p w14:paraId="4973CB62" w14:textId="77777777" w:rsidR="000F43E5" w:rsidRDefault="000F43E5" w:rsidP="000F43E5">
      <w:pPr>
        <w:ind w:left="360"/>
        <w:rPr>
          <w:position w:val="-10"/>
        </w:rPr>
      </w:pPr>
      <w:r w:rsidRPr="00D9557B">
        <w:rPr>
          <w:position w:val="-14"/>
        </w:rPr>
        <w:object w:dxaOrig="1359" w:dyaOrig="460" w14:anchorId="25314239">
          <v:shape id="_x0000_i1270" type="#_x0000_t75" style="width:68pt;height:23.35pt" o:ole="">
            <v:imagedata r:id="rId492" o:title=""/>
          </v:shape>
          <o:OLEObject Type="Embed" ProgID="Equation.DSMT4" ShapeID="_x0000_i1270" DrawAspect="Content" ObjectID="_1681823569" r:id="rId493"/>
        </w:object>
      </w:r>
    </w:p>
    <w:p w14:paraId="7A4E527A" w14:textId="77777777" w:rsidR="000F43E5" w:rsidRDefault="000F43E5" w:rsidP="000F43E5">
      <w:pPr>
        <w:spacing w:line="360" w:lineRule="auto"/>
        <w:ind w:left="360"/>
        <w:rPr>
          <w:position w:val="-10"/>
        </w:rPr>
      </w:pPr>
      <w:r w:rsidRPr="00D9557B">
        <w:rPr>
          <w:position w:val="-10"/>
        </w:rPr>
        <w:object w:dxaOrig="2060" w:dyaOrig="420" w14:anchorId="6DC65541">
          <v:shape id="_x0000_i1271" type="#_x0000_t75" style="width:103pt;height:21pt" o:ole="">
            <v:imagedata r:id="rId494" o:title=""/>
          </v:shape>
          <o:OLEObject Type="Embed" ProgID="Equation.DSMT4" ShapeID="_x0000_i1271" DrawAspect="Content" ObjectID="_1681823570" r:id="rId495"/>
        </w:object>
      </w:r>
    </w:p>
    <w:p w14:paraId="29BF1765" w14:textId="77777777" w:rsidR="000F43E5" w:rsidRDefault="000F43E5" w:rsidP="00680E18">
      <w:pPr>
        <w:spacing w:line="240" w:lineRule="auto"/>
        <w:ind w:left="360"/>
      </w:pPr>
      <w:r w:rsidRPr="00D9557B">
        <w:rPr>
          <w:position w:val="-10"/>
        </w:rPr>
        <w:object w:dxaOrig="820" w:dyaOrig="340" w14:anchorId="6CC18291">
          <v:shape id="_x0000_i1272" type="#_x0000_t75" style="width:41pt;height:17.35pt" o:ole="">
            <v:imagedata r:id="rId496" o:title=""/>
          </v:shape>
          <o:OLEObject Type="Embed" ProgID="Equation.DSMT4" ShapeID="_x0000_i1272" DrawAspect="Content" ObjectID="_1681823571" r:id="rId497"/>
        </w:object>
      </w:r>
      <w:r>
        <w:rPr>
          <w:position w:val="-10"/>
        </w:rPr>
        <w:t xml:space="preserve"> </w:t>
      </w:r>
      <w:r w:rsidRPr="00713065">
        <w:t>(</w:t>
      </w:r>
      <w:r w:rsidRPr="004A2367">
        <w:rPr>
          <w:i/>
        </w:rPr>
        <w:t>Only solution</w:t>
      </w:r>
      <w:r w:rsidRPr="00713065">
        <w:t>)</w:t>
      </w:r>
    </w:p>
    <w:p w14:paraId="22F147F3" w14:textId="77777777" w:rsidR="00405BE2" w:rsidRDefault="00405BE2" w:rsidP="00680E18"/>
    <w:p w14:paraId="1D61E8FB" w14:textId="77777777" w:rsidR="00CA0680" w:rsidRDefault="00CA0680" w:rsidP="00680E18"/>
    <w:p w14:paraId="5033A565" w14:textId="77777777" w:rsidR="00CA0680" w:rsidRPr="00D70E5E" w:rsidRDefault="00CA0680" w:rsidP="00CA068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85D0714" w14:textId="77777777" w:rsidR="00CA0680" w:rsidRDefault="00CA0680" w:rsidP="00344CCD">
      <w:r>
        <w:t xml:space="preserve">Solve the equation </w:t>
      </w:r>
      <w:r w:rsidR="00E72CCB">
        <w:tab/>
      </w:r>
      <w:r w:rsidRPr="00D9557B">
        <w:rPr>
          <w:position w:val="-22"/>
        </w:rPr>
        <w:object w:dxaOrig="2700" w:dyaOrig="560" w14:anchorId="56BADA81">
          <v:shape id="_x0000_i1273" type="#_x0000_t75" style="width:135pt;height:27.65pt" o:ole="">
            <v:imagedata r:id="rId498" o:title=""/>
          </v:shape>
          <o:OLEObject Type="Embed" ProgID="Equation.DSMT4" ShapeID="_x0000_i1273" DrawAspect="Content" ObjectID="_1681823572" r:id="rId499"/>
        </w:object>
      </w:r>
    </w:p>
    <w:p w14:paraId="53E57FFA" w14:textId="77777777" w:rsidR="00CA0680" w:rsidRPr="000676E2" w:rsidRDefault="00CA0680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66B8160" w14:textId="77777777" w:rsidR="00CA0680" w:rsidRDefault="00CA0680" w:rsidP="00CA0680">
      <w:pPr>
        <w:ind w:left="360"/>
        <w:rPr>
          <w:position w:val="-22"/>
        </w:rPr>
      </w:pPr>
      <w:r w:rsidRPr="00D9557B">
        <w:rPr>
          <w:position w:val="-22"/>
        </w:rPr>
        <w:object w:dxaOrig="2380" w:dyaOrig="560" w14:anchorId="595D5B02">
          <v:shape id="_x0000_i1274" type="#_x0000_t75" style="width:119pt;height:27.65pt" o:ole="">
            <v:imagedata r:id="rId500" o:title=""/>
          </v:shape>
          <o:OLEObject Type="Embed" ProgID="Equation.DSMT4" ShapeID="_x0000_i1274" DrawAspect="Content" ObjectID="_1681823573" r:id="rId501"/>
        </w:object>
      </w:r>
    </w:p>
    <w:p w14:paraId="054EF467" w14:textId="77777777" w:rsidR="00CA0680" w:rsidRDefault="00CA0680" w:rsidP="00CA0680">
      <w:pPr>
        <w:ind w:left="360"/>
        <w:rPr>
          <w:position w:val="-22"/>
        </w:rPr>
      </w:pPr>
      <w:r w:rsidRPr="00D9557B">
        <w:rPr>
          <w:position w:val="-14"/>
        </w:rPr>
        <w:object w:dxaOrig="1880" w:dyaOrig="460" w14:anchorId="6D7934E4">
          <v:shape id="_x0000_i1275" type="#_x0000_t75" style="width:93.65pt;height:23.35pt" o:ole="">
            <v:imagedata r:id="rId502" o:title=""/>
          </v:shape>
          <o:OLEObject Type="Embed" ProgID="Equation.DSMT4" ShapeID="_x0000_i1275" DrawAspect="Content" ObjectID="_1681823574" r:id="rId503"/>
        </w:object>
      </w:r>
    </w:p>
    <w:p w14:paraId="4102D38F" w14:textId="77777777" w:rsidR="00CA0680" w:rsidRDefault="00CA0680" w:rsidP="00CA0680">
      <w:pPr>
        <w:ind w:left="360"/>
      </w:pPr>
      <w:r w:rsidRPr="00D9557B">
        <w:rPr>
          <w:position w:val="-10"/>
        </w:rPr>
        <w:object w:dxaOrig="2220" w:dyaOrig="420" w14:anchorId="5DEEEE83">
          <v:shape id="_x0000_i1276" type="#_x0000_t75" style="width:111pt;height:21pt" o:ole="">
            <v:imagedata r:id="rId504" o:title=""/>
          </v:shape>
          <o:OLEObject Type="Embed" ProgID="Equation.DSMT4" ShapeID="_x0000_i1276" DrawAspect="Content" ObjectID="_1681823575" r:id="rId505"/>
        </w:object>
      </w:r>
    </w:p>
    <w:p w14:paraId="247ADB02" w14:textId="77777777" w:rsidR="00CA0680" w:rsidRDefault="00CA0680" w:rsidP="00CA0680">
      <w:pPr>
        <w:ind w:left="360"/>
      </w:pPr>
      <w:r w:rsidRPr="00D9557B">
        <w:rPr>
          <w:position w:val="-20"/>
        </w:rPr>
        <w:object w:dxaOrig="2120" w:dyaOrig="520" w14:anchorId="3240EFC8">
          <v:shape id="_x0000_i1277" type="#_x0000_t75" style="width:106pt;height:26.35pt" o:ole="">
            <v:imagedata r:id="rId506" o:title=""/>
          </v:shape>
          <o:OLEObject Type="Embed" ProgID="Equation.DSMT4" ShapeID="_x0000_i1277" DrawAspect="Content" ObjectID="_1681823576" r:id="rId507"/>
        </w:object>
      </w:r>
    </w:p>
    <w:p w14:paraId="1830AF33" w14:textId="77777777" w:rsidR="00CA0680" w:rsidRDefault="00CA0680" w:rsidP="00344CCD">
      <w:pPr>
        <w:spacing w:line="240" w:lineRule="auto"/>
        <w:ind w:left="360"/>
      </w:pPr>
      <w:r>
        <w:t xml:space="preserve">The solutions are: </w:t>
      </w:r>
      <w:r w:rsidRPr="00D9557B">
        <w:rPr>
          <w:position w:val="-26"/>
        </w:rPr>
        <w:object w:dxaOrig="1579" w:dyaOrig="580" w14:anchorId="003B9D7B">
          <v:shape id="_x0000_i1278" type="#_x0000_t75" style="width:78.65pt;height:29.35pt" o:ole="">
            <v:imagedata r:id="rId508" o:title=""/>
          </v:shape>
          <o:OLEObject Type="Embed" ProgID="Equation.DSMT4" ShapeID="_x0000_i1278" DrawAspect="Content" ObjectID="_1681823577" r:id="rId509"/>
        </w:object>
      </w:r>
    </w:p>
    <w:p w14:paraId="1EBDF858" w14:textId="77777777" w:rsidR="00CA0680" w:rsidRDefault="00CA0680" w:rsidP="00CA0680"/>
    <w:p w14:paraId="78ED0003" w14:textId="77777777" w:rsidR="00CA0680" w:rsidRDefault="00CA0680" w:rsidP="00344CCD">
      <w:pPr>
        <w:spacing w:line="240" w:lineRule="auto"/>
      </w:pPr>
    </w:p>
    <w:p w14:paraId="37266E33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85E5EC9" w14:textId="77777777" w:rsidR="00405BE2" w:rsidRDefault="00117891" w:rsidP="00344CC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40" w:dyaOrig="380" w14:anchorId="0A1538A6">
          <v:shape id="_x0000_i1279" type="#_x0000_t75" style="width:87pt;height:19pt" o:ole="">
            <v:imagedata r:id="rId510" o:title=""/>
          </v:shape>
          <o:OLEObject Type="Embed" ProgID="Equation.DSMT4" ShapeID="_x0000_i1279" DrawAspect="Content" ObjectID="_1681823578" r:id="rId511"/>
        </w:object>
      </w:r>
    </w:p>
    <w:p w14:paraId="37673111" w14:textId="77777777" w:rsidR="00405BE2" w:rsidRPr="00627916" w:rsidRDefault="00405BE2" w:rsidP="00344CCD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CD2302C" w14:textId="77777777" w:rsidR="00405BE2" w:rsidRDefault="00975204" w:rsidP="00344CCD">
      <w:pPr>
        <w:tabs>
          <w:tab w:val="left" w:pos="1440"/>
        </w:tabs>
        <w:spacing w:line="240" w:lineRule="auto"/>
        <w:ind w:left="360"/>
      </w:pPr>
      <w:r w:rsidRPr="00975204">
        <w:rPr>
          <w:position w:val="-22"/>
        </w:rPr>
        <w:object w:dxaOrig="1980" w:dyaOrig="660" w14:anchorId="6B2AFE49">
          <v:shape id="_x0000_i1280" type="#_x0000_t75" style="width:99pt;height:32pt" o:ole="">
            <v:imagedata r:id="rId512" o:title=""/>
          </v:shape>
          <o:OLEObject Type="Embed" ProgID="Equation.DSMT4" ShapeID="_x0000_i1280" DrawAspect="Content" ObjectID="_1681823579" r:id="rId513"/>
        </w:object>
      </w:r>
    </w:p>
    <w:p w14:paraId="768EB709" w14:textId="77777777" w:rsidR="00405BE2" w:rsidRDefault="00975204" w:rsidP="00B168DF">
      <w:pPr>
        <w:ind w:left="360"/>
      </w:pPr>
      <w:r w:rsidRPr="00960A29">
        <w:rPr>
          <w:position w:val="-40"/>
        </w:rPr>
        <w:object w:dxaOrig="2820" w:dyaOrig="920" w14:anchorId="6B6A37C2">
          <v:shape id="_x0000_i1281" type="#_x0000_t75" style="width:141pt;height:46pt" o:ole="">
            <v:imagedata r:id="rId514" o:title=""/>
          </v:shape>
          <o:OLEObject Type="Embed" ProgID="Equation.DSMT4" ShapeID="_x0000_i1281" DrawAspect="Content" ObjectID="_1681823580" r:id="rId515"/>
        </w:object>
      </w:r>
    </w:p>
    <w:p w14:paraId="5C10D72B" w14:textId="77777777" w:rsidR="00405BE2" w:rsidRDefault="00405BE2" w:rsidP="00975204"/>
    <w:p w14:paraId="0D1B730D" w14:textId="77777777" w:rsidR="00405BE2" w:rsidRDefault="00405BE2" w:rsidP="00975204"/>
    <w:p w14:paraId="711978CF" w14:textId="77777777" w:rsidR="00117891" w:rsidRPr="001C0F30" w:rsidRDefault="00117891" w:rsidP="00680E18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93C9B27" w14:textId="77777777" w:rsidR="00405BE2" w:rsidRPr="00D646B8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D646B8">
        <w:rPr>
          <w:b/>
        </w:rPr>
        <w:t xml:space="preserve"> </w:t>
      </w:r>
      <w:r w:rsidR="00975204" w:rsidRPr="00960A29">
        <w:rPr>
          <w:b/>
          <w:position w:val="-6"/>
        </w:rPr>
        <w:object w:dxaOrig="1400" w:dyaOrig="380" w14:anchorId="64EA0B21">
          <v:shape id="_x0000_i1282" type="#_x0000_t75" style="width:69.65pt;height:19pt" o:ole="">
            <v:imagedata r:id="rId516" o:title=""/>
          </v:shape>
          <o:OLEObject Type="Embed" ProgID="Equation.DSMT4" ShapeID="_x0000_i1282" DrawAspect="Content" ObjectID="_1681823581" r:id="rId517"/>
        </w:object>
      </w:r>
    </w:p>
    <w:p w14:paraId="25190E0C" w14:textId="77777777" w:rsidR="00405BE2" w:rsidRPr="00627916" w:rsidRDefault="00405BE2" w:rsidP="00680E18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3CA4F8" w14:textId="77777777" w:rsidR="00405BE2" w:rsidRDefault="00960A29" w:rsidP="00680E18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22"/>
          <w:szCs w:val="24"/>
        </w:rPr>
        <w:object w:dxaOrig="2000" w:dyaOrig="560" w14:anchorId="01B9E25C">
          <v:shape id="_x0000_i1283" type="#_x0000_t75" style="width:100pt;height:27.65pt" o:ole="">
            <v:imagedata r:id="rId518" o:title=""/>
          </v:shape>
          <o:OLEObject Type="Embed" ProgID="Equation.DSMT4" ShapeID="_x0000_i1283" DrawAspect="Content" ObjectID="_1681823582" r:id="rId519"/>
        </w:object>
      </w:r>
    </w:p>
    <w:p w14:paraId="2A91AA4B" w14:textId="77777777" w:rsidR="00405BE2" w:rsidRDefault="00451D92" w:rsidP="00680E18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B168DF">
        <w:rPr>
          <w:rFonts w:cs="Times New Roman"/>
          <w:position w:val="-14"/>
          <w:szCs w:val="24"/>
        </w:rPr>
        <w:object w:dxaOrig="1579" w:dyaOrig="480" w14:anchorId="532D9014">
          <v:shape id="_x0000_i1284" type="#_x0000_t75" style="width:78.65pt;height:24.65pt" o:ole="">
            <v:imagedata r:id="rId520" o:title=""/>
          </v:shape>
          <o:OLEObject Type="Embed" ProgID="Equation.DSMT4" ShapeID="_x0000_i1284" DrawAspect="Content" ObjectID="_1681823583" r:id="rId521"/>
        </w:object>
      </w:r>
    </w:p>
    <w:p w14:paraId="313EBDD0" w14:textId="77777777" w:rsidR="00405BE2" w:rsidRDefault="00451D92" w:rsidP="00680E18">
      <w:pPr>
        <w:ind w:left="360"/>
        <w:rPr>
          <w:rFonts w:cs="Times New Roman"/>
          <w:szCs w:val="24"/>
        </w:rPr>
      </w:pPr>
      <w:r w:rsidRPr="00B168DF">
        <w:rPr>
          <w:rFonts w:cs="Times New Roman"/>
          <w:position w:val="-20"/>
          <w:szCs w:val="24"/>
        </w:rPr>
        <w:object w:dxaOrig="1300" w:dyaOrig="520" w14:anchorId="15FD3300">
          <v:shape id="_x0000_i1285" type="#_x0000_t75" style="width:65.35pt;height:26.35pt" o:ole="">
            <v:imagedata r:id="rId522" o:title=""/>
          </v:shape>
          <o:OLEObject Type="Embed" ProgID="Equation.DSMT4" ShapeID="_x0000_i1285" DrawAspect="Content" ObjectID="_1681823584" r:id="rId523"/>
        </w:object>
      </w:r>
    </w:p>
    <w:p w14:paraId="4F04A1BD" w14:textId="77777777" w:rsidR="00B168DF" w:rsidRDefault="00B168DF" w:rsidP="00B168DF">
      <w:pPr>
        <w:tabs>
          <w:tab w:val="left" w:pos="540"/>
        </w:tabs>
        <w:spacing w:after="6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451D92" w:rsidRPr="00451D92">
        <w:rPr>
          <w:rFonts w:cs="Times New Roman"/>
          <w:position w:val="-10"/>
          <w:szCs w:val="24"/>
        </w:rPr>
        <w:object w:dxaOrig="1140" w:dyaOrig="340" w14:anchorId="2D9A486A">
          <v:shape id="_x0000_i1286" type="#_x0000_t75" style="width:57pt;height:17.35pt" o:ole="">
            <v:imagedata r:id="rId524" o:title=""/>
          </v:shape>
          <o:OLEObject Type="Embed" ProgID="Equation.DSMT4" ShapeID="_x0000_i1286" DrawAspect="Content" ObjectID="_1681823585" r:id="rId525"/>
        </w:object>
      </w:r>
    </w:p>
    <w:p w14:paraId="7FBDACF1" w14:textId="77777777" w:rsidR="00405BE2" w:rsidRDefault="00405BE2" w:rsidP="00680E18"/>
    <w:p w14:paraId="2AA09F39" w14:textId="77777777" w:rsidR="00405BE2" w:rsidRDefault="00405BE2" w:rsidP="00680E18"/>
    <w:p w14:paraId="6F092957" w14:textId="77777777" w:rsidR="00117891" w:rsidRPr="001C0F30" w:rsidRDefault="00117891" w:rsidP="00C04C3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D83F46D" w14:textId="77777777"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060" w:dyaOrig="460" w14:anchorId="12D8D3F1">
          <v:shape id="_x0000_i1287" type="#_x0000_t75" style="width:53.35pt;height:23.35pt" o:ole="">
            <v:imagedata r:id="rId526" o:title=""/>
          </v:shape>
          <o:OLEObject Type="Embed" ProgID="Equation.DSMT4" ShapeID="_x0000_i1287" DrawAspect="Content" ObjectID="_1681823586" r:id="rId527"/>
        </w:object>
      </w:r>
    </w:p>
    <w:p w14:paraId="5A44E352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FD1A5F2" w14:textId="77777777" w:rsidR="00405BE2" w:rsidRDefault="00960A29" w:rsidP="00680E18">
      <w:pPr>
        <w:tabs>
          <w:tab w:val="left" w:pos="2880"/>
        </w:tabs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520" w:dyaOrig="460" w14:anchorId="23477854">
          <v:shape id="_x0000_i1288" type="#_x0000_t75" style="width:76pt;height:23.35pt" o:ole="">
            <v:imagedata r:id="rId528" o:title=""/>
          </v:shape>
          <o:OLEObject Type="Embed" ProgID="Equation.DSMT4" ShapeID="_x0000_i1288" DrawAspect="Content" ObjectID="_1681823587" r:id="rId529"/>
        </w:object>
      </w:r>
      <w:r w:rsidR="00405BE2">
        <w:rPr>
          <w:rFonts w:cs="Times New Roman"/>
          <w:szCs w:val="24"/>
        </w:rPr>
        <w:tab/>
      </w:r>
      <w:r w:rsidR="00405BE2" w:rsidRPr="00FC0C50">
        <w:rPr>
          <w:rFonts w:cs="Times New Roman"/>
          <w:i/>
          <w:sz w:val="22"/>
          <w:szCs w:val="24"/>
        </w:rPr>
        <w:t xml:space="preserve">Natural </w:t>
      </w:r>
      <w:r w:rsidR="00405BE2">
        <w:rPr>
          <w:rFonts w:cs="Times New Roman"/>
          <w:i/>
          <w:sz w:val="22"/>
          <w:szCs w:val="24"/>
        </w:rPr>
        <w:t>L</w:t>
      </w:r>
      <w:r w:rsidR="00405BE2" w:rsidRPr="00FC0C50">
        <w:rPr>
          <w:rFonts w:cs="Times New Roman"/>
          <w:i/>
          <w:sz w:val="22"/>
          <w:szCs w:val="24"/>
        </w:rPr>
        <w:t>og both sides</w:t>
      </w:r>
    </w:p>
    <w:p w14:paraId="48D7F0A2" w14:textId="77777777" w:rsidR="00405BE2" w:rsidRDefault="00960A29" w:rsidP="00680E18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60" w:dyaOrig="380" w14:anchorId="07DFF5B4">
          <v:shape id="_x0000_i1289" type="#_x0000_t75" style="width:58pt;height:19pt" o:ole="">
            <v:imagedata r:id="rId530" o:title=""/>
          </v:shape>
          <o:OLEObject Type="Embed" ProgID="Equation.DSMT4" ShapeID="_x0000_i1289" DrawAspect="Content" ObjectID="_1681823588" r:id="rId531"/>
        </w:object>
      </w:r>
      <w:r w:rsidR="00405BE2"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680" w:dyaOrig="260" w14:anchorId="35E19CEF">
          <v:shape id="_x0000_i1290" type="#_x0000_t75" style="width:34pt;height:13pt" o:ole="">
            <v:imagedata r:id="rId532" o:title=""/>
          </v:shape>
          <o:OLEObject Type="Embed" ProgID="Equation.DSMT4" ShapeID="_x0000_i1290" DrawAspect="Content" ObjectID="_1681823589" r:id="rId533"/>
        </w:object>
      </w:r>
    </w:p>
    <w:p w14:paraId="1F3747C7" w14:textId="77777777" w:rsidR="00405BE2" w:rsidRDefault="00680E18" w:rsidP="00680E18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680E18">
        <w:rPr>
          <w:position w:val="-12"/>
        </w:rPr>
        <w:object w:dxaOrig="1500" w:dyaOrig="400" w14:anchorId="2B4E4C8D">
          <v:shape id="_x0000_i1291" type="#_x0000_t75" style="width:75pt;height:20.35pt" o:ole="">
            <v:imagedata r:id="rId534" o:title=""/>
          </v:shape>
          <o:OLEObject Type="Embed" ProgID="Equation.DSMT4" ShapeID="_x0000_i1291" DrawAspect="Content" ObjectID="_1681823590" r:id="rId535"/>
        </w:object>
      </w:r>
    </w:p>
    <w:p w14:paraId="26C9575D" w14:textId="77777777" w:rsidR="00405BE2" w:rsidRDefault="00405BE2" w:rsidP="00680E18"/>
    <w:p w14:paraId="15295BDC" w14:textId="77777777" w:rsidR="00405BE2" w:rsidRDefault="00405BE2" w:rsidP="00680E18"/>
    <w:p w14:paraId="6EB5CEED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D0494A" w14:textId="77777777"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740" w:dyaOrig="380" w14:anchorId="75DB7AE3">
          <v:shape id="_x0000_i1292" type="#_x0000_t75" style="width:87pt;height:19pt" o:ole="">
            <v:imagedata r:id="rId536" o:title=""/>
          </v:shape>
          <o:OLEObject Type="Embed" ProgID="Equation.DSMT4" ShapeID="_x0000_i1292" DrawAspect="Content" ObjectID="_1681823591" r:id="rId537"/>
        </w:object>
      </w:r>
    </w:p>
    <w:p w14:paraId="04988B01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B196726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480" w:dyaOrig="380" w14:anchorId="0006431D">
          <v:shape id="_x0000_i1293" type="#_x0000_t75" style="width:74pt;height:19pt" o:ole="">
            <v:imagedata r:id="rId538" o:title=""/>
          </v:shape>
          <o:OLEObject Type="Embed" ProgID="Equation.DSMT4" ShapeID="_x0000_i1293" DrawAspect="Content" ObjectID="_1681823592" r:id="rId539"/>
        </w:object>
      </w:r>
    </w:p>
    <w:p w14:paraId="48970913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240" w:dyaOrig="380" w14:anchorId="0B4971B3">
          <v:shape id="_x0000_i1294" type="#_x0000_t75" style="width:62pt;height:19pt" o:ole="">
            <v:imagedata r:id="rId540" o:title=""/>
          </v:shape>
          <o:OLEObject Type="Embed" ProgID="Equation.DSMT4" ShapeID="_x0000_i1294" DrawAspect="Content" ObjectID="_1681823593" r:id="rId541"/>
        </w:object>
      </w:r>
    </w:p>
    <w:p w14:paraId="654409DF" w14:textId="77777777" w:rsidR="00405BE2" w:rsidRDefault="00960A29" w:rsidP="00456502">
      <w:pPr>
        <w:tabs>
          <w:tab w:val="left" w:pos="2880"/>
        </w:tabs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20" w:dyaOrig="380" w14:anchorId="1B9BA26B">
          <v:shape id="_x0000_i1295" type="#_x0000_t75" style="width:56pt;height:19pt" o:ole="">
            <v:imagedata r:id="rId542" o:title=""/>
          </v:shape>
          <o:OLEObject Type="Embed" ProgID="Equation.DSMT4" ShapeID="_x0000_i1295" DrawAspect="Content" ObjectID="_1681823594" r:id="rId543"/>
        </w:object>
      </w:r>
      <w:r w:rsidR="00405BE2">
        <w:rPr>
          <w:rFonts w:cs="Times New Roman"/>
          <w:szCs w:val="24"/>
        </w:rPr>
        <w:tab/>
      </w:r>
      <w:r w:rsidR="00405BE2" w:rsidRPr="00953DD4">
        <w:rPr>
          <w:rFonts w:cs="Times New Roman"/>
          <w:i/>
          <w:sz w:val="22"/>
          <w:szCs w:val="24"/>
        </w:rPr>
        <w:t>Divide by e</w:t>
      </w:r>
    </w:p>
    <w:p w14:paraId="7E3BA665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920" w:dyaOrig="380" w14:anchorId="3CB2A175">
          <v:shape id="_x0000_i1296" type="#_x0000_t75" style="width:46pt;height:19pt" o:ole="">
            <v:imagedata r:id="rId544" o:title=""/>
          </v:shape>
          <o:OLEObject Type="Embed" ProgID="Equation.DSMT4" ShapeID="_x0000_i1296" DrawAspect="Content" ObjectID="_1681823595" r:id="rId545"/>
        </w:object>
      </w:r>
    </w:p>
    <w:p w14:paraId="516B7098" w14:textId="77777777" w:rsidR="00405BE2" w:rsidRDefault="00344CCD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359" w:dyaOrig="380" w14:anchorId="2BE8CAD0">
          <v:shape id="_x0000_i1297" type="#_x0000_t75" style="width:68pt;height:19pt" o:ole="">
            <v:imagedata r:id="rId546" o:title=""/>
          </v:shape>
          <o:OLEObject Type="Embed" ProgID="Equation.DSMT4" ShapeID="_x0000_i1297" DrawAspect="Content" ObjectID="_1681823596" r:id="rId547"/>
        </w:object>
      </w:r>
    </w:p>
    <w:p w14:paraId="21CB5375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020" w:dyaOrig="279" w14:anchorId="1CB96814">
          <v:shape id="_x0000_i1298" type="#_x0000_t75" style="width:51pt;height:14.35pt" o:ole="">
            <v:imagedata r:id="rId548" o:title=""/>
          </v:shape>
          <o:OLEObject Type="Embed" ProgID="Equation.DSMT4" ShapeID="_x0000_i1298" DrawAspect="Content" ObjectID="_1681823597" r:id="rId549"/>
        </w:object>
      </w:r>
    </w:p>
    <w:p w14:paraId="104D79FC" w14:textId="77777777" w:rsidR="00405BE2" w:rsidRDefault="00456502" w:rsidP="00344CCD">
      <w:pPr>
        <w:spacing w:line="240" w:lineRule="auto"/>
        <w:ind w:left="360"/>
        <w:rPr>
          <w:rFonts w:cs="Times New Roman"/>
          <w:szCs w:val="24"/>
        </w:rPr>
      </w:pPr>
      <w:r w:rsidRPr="00456502">
        <w:rPr>
          <w:position w:val="-26"/>
        </w:rPr>
        <w:object w:dxaOrig="1280" w:dyaOrig="580" w14:anchorId="0FDA8AEE">
          <v:shape id="_x0000_i1299" type="#_x0000_t75" style="width:63.65pt;height:29.35pt" o:ole="">
            <v:imagedata r:id="rId550" o:title=""/>
          </v:shape>
          <o:OLEObject Type="Embed" ProgID="Equation.DSMT4" ShapeID="_x0000_i1299" DrawAspect="Content" ObjectID="_1681823598" r:id="rId551"/>
        </w:object>
      </w:r>
    </w:p>
    <w:p w14:paraId="074D8128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3608F62" w14:textId="77777777" w:rsidR="00405BE2" w:rsidRDefault="00117891" w:rsidP="00117891">
      <w:pPr>
        <w:tabs>
          <w:tab w:val="left" w:pos="2340"/>
          <w:tab w:val="left" w:pos="648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19" w:dyaOrig="380" w14:anchorId="4E1080C3">
          <v:shape id="_x0000_i1300" type="#_x0000_t75" style="width:86pt;height:19pt" o:ole="">
            <v:imagedata r:id="rId552" o:title=""/>
          </v:shape>
          <o:OLEObject Type="Embed" ProgID="Equation.DSMT4" ShapeID="_x0000_i1300" DrawAspect="Content" ObjectID="_1681823599" r:id="rId553"/>
        </w:object>
      </w:r>
    </w:p>
    <w:p w14:paraId="6A6970C0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A1760E5" w14:textId="77777777" w:rsidR="00456502" w:rsidRDefault="00456502" w:rsidP="00456502">
      <w:pPr>
        <w:tabs>
          <w:tab w:val="left" w:pos="3600"/>
        </w:tabs>
        <w:ind w:left="360"/>
      </w:pPr>
      <w:r w:rsidRPr="00456502">
        <w:rPr>
          <w:position w:val="-22"/>
        </w:rPr>
        <w:object w:dxaOrig="1960" w:dyaOrig="660" w14:anchorId="6A288A6F">
          <v:shape id="_x0000_i1301" type="#_x0000_t75" style="width:98.35pt;height:32pt" o:ole="">
            <v:imagedata r:id="rId554" o:title=""/>
          </v:shape>
          <o:OLEObject Type="Embed" ProgID="Equation.DSMT4" ShapeID="_x0000_i1301" DrawAspect="Content" ObjectID="_1681823600" r:id="rId555"/>
        </w:object>
      </w:r>
      <w:r>
        <w:tab/>
      </w:r>
      <w:bookmarkStart w:id="4" w:name="_Hlk491543996"/>
      <w:r w:rsidRPr="00456502">
        <w:rPr>
          <w:position w:val="-20"/>
        </w:rPr>
        <w:object w:dxaOrig="2760" w:dyaOrig="520" w14:anchorId="3053BD1C">
          <v:shape id="_x0000_i1302" type="#_x0000_t75" style="width:138pt;height:26.35pt" o:ole="">
            <v:imagedata r:id="rId556" o:title=""/>
          </v:shape>
          <o:OLEObject Type="Embed" ProgID="Equation.DSMT4" ShapeID="_x0000_i1302" DrawAspect="Content" ObjectID="_1681823601" r:id="rId557"/>
        </w:object>
      </w:r>
      <w:bookmarkEnd w:id="4"/>
      <w:r>
        <w:t xml:space="preserve"> </w:t>
      </w:r>
    </w:p>
    <w:p w14:paraId="1DED27A8" w14:textId="77777777" w:rsidR="00456502" w:rsidRDefault="00456502" w:rsidP="00A50B39">
      <w:pPr>
        <w:spacing w:line="240" w:lineRule="auto"/>
        <w:ind w:left="360"/>
      </w:pPr>
      <w:r w:rsidRPr="00456502">
        <w:rPr>
          <w:position w:val="-40"/>
        </w:rPr>
        <w:object w:dxaOrig="2360" w:dyaOrig="920" w14:anchorId="178AAD85">
          <v:shape id="_x0000_i1303" type="#_x0000_t75" style="width:118pt;height:46pt" o:ole="">
            <v:imagedata r:id="rId558" o:title=""/>
          </v:shape>
          <o:OLEObject Type="Embed" ProgID="Equation.DSMT4" ShapeID="_x0000_i1303" DrawAspect="Content" ObjectID="_1681823602" r:id="rId559"/>
        </w:object>
      </w:r>
      <w:r>
        <w:t xml:space="preserve"> </w:t>
      </w:r>
    </w:p>
    <w:p w14:paraId="2E17122D" w14:textId="77777777" w:rsidR="002827C4" w:rsidRDefault="002827C4" w:rsidP="002827C4"/>
    <w:p w14:paraId="46212063" w14:textId="77777777" w:rsidR="00456502" w:rsidRDefault="00456502" w:rsidP="002827C4"/>
    <w:p w14:paraId="7FE46036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74BE72F" w14:textId="77777777" w:rsidR="002827C4" w:rsidRDefault="002827C4" w:rsidP="002827C4">
      <w:pPr>
        <w:spacing w:line="240" w:lineRule="auto"/>
      </w:pPr>
      <w:r>
        <w:t xml:space="preserve">Solve the equation without using the calculator: </w:t>
      </w:r>
      <w:r w:rsidRPr="00D9557B">
        <w:rPr>
          <w:position w:val="-6"/>
        </w:rPr>
        <w:object w:dxaOrig="1860" w:dyaOrig="380" w14:anchorId="3E2F92B2">
          <v:shape id="_x0000_i1304" type="#_x0000_t75" style="width:93pt;height:19pt" o:ole="">
            <v:imagedata r:id="rId560" o:title=""/>
          </v:shape>
          <o:OLEObject Type="Embed" ProgID="Equation.DSMT4" ShapeID="_x0000_i1304" DrawAspect="Content" ObjectID="_1681823603" r:id="rId561"/>
        </w:object>
      </w:r>
    </w:p>
    <w:p w14:paraId="35F0E1BF" w14:textId="77777777" w:rsidR="002827C4" w:rsidRPr="000676E2" w:rsidRDefault="002827C4" w:rsidP="00A50B39">
      <w:pPr>
        <w:tabs>
          <w:tab w:val="left" w:pos="2160"/>
        </w:tabs>
        <w:spacing w:before="12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51136F9" w14:textId="77777777" w:rsidR="002827C4" w:rsidRDefault="002827C4" w:rsidP="002827C4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D9557B">
        <w:rPr>
          <w:position w:val="-22"/>
        </w:rPr>
        <w:object w:dxaOrig="2079" w:dyaOrig="660" w14:anchorId="421B862A">
          <v:shape id="_x0000_i1305" type="#_x0000_t75" style="width:104.35pt;height:33pt" o:ole="">
            <v:imagedata r:id="rId562" o:title=""/>
          </v:shape>
          <o:OLEObject Type="Embed" ProgID="Equation.DSMT4" ShapeID="_x0000_i1305" DrawAspect="Content" ObjectID="_1681823604" r:id="rId563"/>
        </w:object>
      </w:r>
      <w:r>
        <w:rPr>
          <w:position w:val="-6"/>
        </w:rPr>
        <w:tab/>
      </w:r>
      <w:r w:rsidRPr="00226377">
        <w:rPr>
          <w:b/>
          <w:i/>
          <w:color w:val="4F6228" w:themeColor="accent3" w:themeShade="80"/>
        </w:rPr>
        <w:t>Solve for</w:t>
      </w:r>
      <w:r w:rsidRPr="00226377">
        <w:rPr>
          <w:color w:val="4F6228" w:themeColor="accent3" w:themeShade="80"/>
          <w:position w:val="-6"/>
        </w:rPr>
        <w:t xml:space="preserve"> </w:t>
      </w:r>
      <w:r w:rsidRPr="00D9557B">
        <w:rPr>
          <w:position w:val="-6"/>
        </w:rPr>
        <w:object w:dxaOrig="300" w:dyaOrig="380" w14:anchorId="34F6C862">
          <v:shape id="_x0000_i1306" type="#_x0000_t75" style="width:15pt;height:19pt" o:ole="">
            <v:imagedata r:id="rId564" o:title=""/>
          </v:shape>
          <o:OLEObject Type="Embed" ProgID="Equation.DSMT4" ShapeID="_x0000_i1306" DrawAspect="Content" ObjectID="_1681823605" r:id="rId565"/>
        </w:object>
      </w:r>
    </w:p>
    <w:p w14:paraId="3076DF73" w14:textId="77777777" w:rsidR="002827C4" w:rsidRDefault="002827C4" w:rsidP="002827C4">
      <w:pPr>
        <w:tabs>
          <w:tab w:val="left" w:pos="2880"/>
        </w:tabs>
        <w:ind w:left="540"/>
      </w:pPr>
      <w:r w:rsidRPr="00D9557B">
        <w:rPr>
          <w:position w:val="-6"/>
        </w:rPr>
        <w:object w:dxaOrig="680" w:dyaOrig="380" w14:anchorId="7A722A3F">
          <v:shape id="_x0000_i1307" type="#_x0000_t75" style="width:34pt;height:19pt" o:ole="">
            <v:imagedata r:id="rId566" o:title=""/>
          </v:shape>
          <o:OLEObject Type="Embed" ProgID="Equation.DSMT4" ShapeID="_x0000_i1307" DrawAspect="Content" ObjectID="_1681823606" r:id="rId567"/>
        </w:object>
      </w:r>
      <w:r>
        <w:tab/>
      </w:r>
      <w:r w:rsidRPr="00D9557B">
        <w:rPr>
          <w:position w:val="-10"/>
        </w:rPr>
        <w:object w:dxaOrig="1260" w:dyaOrig="420" w14:anchorId="08CB9A24">
          <v:shape id="_x0000_i1308" type="#_x0000_t75" style="width:63pt;height:21pt" o:ole="">
            <v:imagedata r:id="rId568" o:title=""/>
          </v:shape>
          <o:OLEObject Type="Embed" ProgID="Equation.DSMT4" ShapeID="_x0000_i1308" DrawAspect="Content" ObjectID="_1681823607" r:id="rId569"/>
        </w:object>
      </w:r>
    </w:p>
    <w:p w14:paraId="5B671551" w14:textId="77777777" w:rsidR="002827C4" w:rsidRDefault="002827C4" w:rsidP="002827C4">
      <w:pPr>
        <w:ind w:left="360"/>
      </w:pPr>
      <w:r w:rsidRPr="00D9557B">
        <w:rPr>
          <w:position w:val="-10"/>
        </w:rPr>
        <w:object w:dxaOrig="920" w:dyaOrig="340" w14:anchorId="05E5163F">
          <v:shape id="_x0000_i1309" type="#_x0000_t75" style="width:46pt;height:17.35pt" o:ole="">
            <v:imagedata r:id="rId570" o:title=""/>
          </v:shape>
          <o:OLEObject Type="Embed" ProgID="Equation.DSMT4" ShapeID="_x0000_i1309" DrawAspect="Content" ObjectID="_1681823608" r:id="rId571"/>
        </w:object>
      </w:r>
    </w:p>
    <w:p w14:paraId="1CA9BCC3" w14:textId="77777777" w:rsidR="00405BE2" w:rsidRDefault="00405BE2" w:rsidP="004F48BE"/>
    <w:p w14:paraId="36BB53BD" w14:textId="77777777" w:rsidR="002827C4" w:rsidRDefault="002827C4" w:rsidP="004F48BE"/>
    <w:p w14:paraId="4B885DC4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981F574" w14:textId="77777777" w:rsidR="00405BE2" w:rsidRDefault="00117891" w:rsidP="00117891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540" w:dyaOrig="380" w14:anchorId="40932715">
          <v:shape id="_x0000_i1310" type="#_x0000_t75" style="width:77pt;height:19pt" o:ole="">
            <v:imagedata r:id="rId572" o:title=""/>
          </v:shape>
          <o:OLEObject Type="Embed" ProgID="Equation.DSMT4" ShapeID="_x0000_i1310" DrawAspect="Content" ObjectID="_1681823609" r:id="rId573"/>
        </w:object>
      </w:r>
    </w:p>
    <w:p w14:paraId="19B24766" w14:textId="77777777"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769C8E1" w14:textId="77777777"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580" w:dyaOrig="380" w14:anchorId="684F334F">
          <v:shape id="_x0000_i1311" type="#_x0000_t75" style="width:129pt;height:19pt" o:ole="">
            <v:imagedata r:id="rId574" o:title=""/>
          </v:shape>
          <o:OLEObject Type="Embed" ProgID="Equation.DSMT4" ShapeID="_x0000_i1311" DrawAspect="Content" ObjectID="_1681823610" r:id="rId575"/>
        </w:object>
      </w:r>
    </w:p>
    <w:p w14:paraId="604C3BC0" w14:textId="77777777"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600" w:dyaOrig="380" w14:anchorId="41704001">
          <v:shape id="_x0000_i1312" type="#_x0000_t75" style="width:80pt;height:19pt" o:ole="">
            <v:imagedata r:id="rId576" o:title=""/>
          </v:shape>
          <o:OLEObject Type="Embed" ProgID="Equation.DSMT4" ShapeID="_x0000_i1312" DrawAspect="Content" ObjectID="_1681823611" r:id="rId577"/>
        </w:object>
      </w:r>
    </w:p>
    <w:p w14:paraId="679D10AF" w14:textId="77777777" w:rsidR="00405BE2" w:rsidRDefault="009F27D6" w:rsidP="009F27D6">
      <w:pPr>
        <w:tabs>
          <w:tab w:val="left" w:pos="3600"/>
          <w:tab w:val="left" w:pos="5760"/>
        </w:tabs>
        <w:ind w:left="360"/>
        <w:rPr>
          <w:rFonts w:cs="Times New Roman"/>
          <w:position w:val="-6"/>
          <w:szCs w:val="24"/>
        </w:rPr>
      </w:pPr>
      <w:r w:rsidRPr="009F27D6">
        <w:rPr>
          <w:rFonts w:cs="Times New Roman"/>
          <w:position w:val="-22"/>
          <w:szCs w:val="24"/>
        </w:rPr>
        <w:object w:dxaOrig="1920" w:dyaOrig="660" w14:anchorId="0A544C32">
          <v:shape id="_x0000_i1313" type="#_x0000_t75" style="width:96pt;height:32pt" o:ole="">
            <v:imagedata r:id="rId578" o:title=""/>
          </v:shape>
          <o:OLEObject Type="Embed" ProgID="Equation.DSMT4" ShapeID="_x0000_i1313" DrawAspect="Content" ObjectID="_1681823612" r:id="rId579"/>
        </w:object>
      </w:r>
    </w:p>
    <w:p w14:paraId="0F9604E9" w14:textId="77777777" w:rsidR="00405BE2" w:rsidRDefault="009F27D6" w:rsidP="009F27D6">
      <w:pPr>
        <w:ind w:left="720"/>
      </w:pPr>
      <w:r w:rsidRPr="009F27D6">
        <w:rPr>
          <w:position w:val="-20"/>
        </w:rPr>
        <w:object w:dxaOrig="1740" w:dyaOrig="600" w14:anchorId="5EFBC7DE">
          <v:shape id="_x0000_i1314" type="#_x0000_t75" style="width:87pt;height:30pt" o:ole="">
            <v:imagedata r:id="rId580" o:title=""/>
          </v:shape>
          <o:OLEObject Type="Embed" ProgID="Equation.DSMT4" ShapeID="_x0000_i1314" DrawAspect="Content" ObjectID="_1681823613" r:id="rId581"/>
        </w:object>
      </w:r>
    </w:p>
    <w:p w14:paraId="09471160" w14:textId="77777777" w:rsidR="009F27D6" w:rsidRDefault="009F27D6" w:rsidP="00F0210C">
      <w:pPr>
        <w:tabs>
          <w:tab w:val="left" w:pos="1080"/>
        </w:tabs>
        <w:spacing w:line="360" w:lineRule="auto"/>
        <w:ind w:left="720"/>
        <w:rPr>
          <w:position w:val="-6"/>
        </w:rPr>
      </w:pPr>
      <w:r>
        <w:tab/>
      </w:r>
      <w:r w:rsidRPr="009F27D6">
        <w:rPr>
          <w:position w:val="-20"/>
        </w:rPr>
        <w:object w:dxaOrig="1080" w:dyaOrig="600" w14:anchorId="7C2F8834">
          <v:shape id="_x0000_i1315" type="#_x0000_t75" style="width:54pt;height:30pt" o:ole="">
            <v:imagedata r:id="rId582" o:title=""/>
          </v:shape>
          <o:OLEObject Type="Embed" ProgID="Equation.DSMT4" ShapeID="_x0000_i1315" DrawAspect="Content" ObjectID="_1681823614" r:id="rId583"/>
        </w:object>
      </w:r>
    </w:p>
    <w:p w14:paraId="0672423B" w14:textId="77777777" w:rsidR="00405BE2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6"/>
          <w:szCs w:val="24"/>
        </w:rPr>
        <w:object w:dxaOrig="1340" w:dyaOrig="380" w14:anchorId="46893D0F">
          <v:shape id="_x0000_i1316" type="#_x0000_t75" style="width:66.65pt;height:19pt" o:ole="">
            <v:imagedata r:id="rId584" o:title=""/>
          </v:shape>
          <o:OLEObject Type="Embed" ProgID="Equation.DSMT4" ShapeID="_x0000_i1316" DrawAspect="Content" ObjectID="_1681823615" r:id="rId585"/>
        </w:object>
      </w:r>
    </w:p>
    <w:p w14:paraId="6863874E" w14:textId="77777777" w:rsidR="009F27D6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24"/>
          <w:szCs w:val="24"/>
        </w:rPr>
        <w:object w:dxaOrig="1800" w:dyaOrig="540" w14:anchorId="19F84031">
          <v:shape id="_x0000_i1317" type="#_x0000_t75" style="width:90pt;height:27pt" o:ole="">
            <v:imagedata r:id="rId586" o:title=""/>
          </v:shape>
          <o:OLEObject Type="Embed" ProgID="Equation.DSMT4" ShapeID="_x0000_i1317" DrawAspect="Content" ObjectID="_1681823616" r:id="rId587"/>
        </w:object>
      </w:r>
    </w:p>
    <w:p w14:paraId="4D4AAC2D" w14:textId="77777777" w:rsidR="00344CCD" w:rsidRDefault="00344CCD" w:rsidP="0013090F">
      <w:r>
        <w:br w:type="page"/>
      </w:r>
    </w:p>
    <w:p w14:paraId="44BC2951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0189E2A5" w14:textId="77777777" w:rsidR="00405BE2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>
        <w:t xml:space="preserve"> </w:t>
      </w:r>
      <w:r w:rsidR="00960A29" w:rsidRPr="00960A29">
        <w:rPr>
          <w:position w:val="-6"/>
        </w:rPr>
        <w:object w:dxaOrig="1600" w:dyaOrig="380" w14:anchorId="63C3662D">
          <v:shape id="_x0000_i1318" type="#_x0000_t75" style="width:80pt;height:19pt" o:ole="">
            <v:imagedata r:id="rId588" o:title=""/>
          </v:shape>
          <o:OLEObject Type="Embed" ProgID="Equation.DSMT4" ShapeID="_x0000_i1318" DrawAspect="Content" ObjectID="_1681823617" r:id="rId589"/>
        </w:object>
      </w:r>
    </w:p>
    <w:p w14:paraId="21C87BBB" w14:textId="77777777"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33F79B9" w14:textId="77777777"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480" w:dyaOrig="380" w14:anchorId="5A33A609">
          <v:shape id="_x0000_i1319" type="#_x0000_t75" style="width:74pt;height:19pt" o:ole="">
            <v:imagedata r:id="rId590" o:title=""/>
          </v:shape>
          <o:OLEObject Type="Embed" ProgID="Equation.DSMT4" ShapeID="_x0000_i1319" DrawAspect="Content" ObjectID="_1681823618" r:id="rId591"/>
        </w:object>
      </w:r>
    </w:p>
    <w:p w14:paraId="552D6371" w14:textId="77777777"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140" w:dyaOrig="380" w14:anchorId="0A75915F">
          <v:shape id="_x0000_i1320" type="#_x0000_t75" style="width:57pt;height:19pt" o:ole="">
            <v:imagedata r:id="rId592" o:title=""/>
          </v:shape>
          <o:OLEObject Type="Embed" ProgID="Equation.DSMT4" ShapeID="_x0000_i1320" DrawAspect="Content" ObjectID="_1681823619" r:id="rId593"/>
        </w:object>
      </w:r>
    </w:p>
    <w:p w14:paraId="494CD535" w14:textId="77777777"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1120" w:dyaOrig="380" w14:anchorId="5B56A4C7">
          <v:shape id="_x0000_i1321" type="#_x0000_t75" style="width:56pt;height:19pt" o:ole="">
            <v:imagedata r:id="rId594" o:title=""/>
          </v:shape>
          <o:OLEObject Type="Embed" ProgID="Equation.DSMT4" ShapeID="_x0000_i1321" DrawAspect="Content" ObjectID="_1681823620" r:id="rId595"/>
        </w:object>
      </w:r>
      <w:r w:rsidR="00405BE2">
        <w:rPr>
          <w:position w:val="-6"/>
        </w:rPr>
        <w:tab/>
      </w:r>
      <w:r w:rsidR="00405BE2" w:rsidRPr="00E64D9F">
        <w:rPr>
          <w:i/>
          <w:position w:val="-6"/>
          <w:sz w:val="22"/>
        </w:rPr>
        <w:t xml:space="preserve">Divide by </w:t>
      </w:r>
      <w:r w:rsidR="00405BE2" w:rsidRPr="00E64D9F">
        <w:rPr>
          <w:i/>
          <w:position w:val="-6"/>
        </w:rPr>
        <w:t>e</w:t>
      </w:r>
    </w:p>
    <w:p w14:paraId="239C2AAC" w14:textId="77777777"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800" w:dyaOrig="380" w14:anchorId="25FC5A22">
          <v:shape id="_x0000_i1322" type="#_x0000_t75" style="width:40pt;height:19pt" o:ole="">
            <v:imagedata r:id="rId596" o:title=""/>
          </v:shape>
          <o:OLEObject Type="Embed" ProgID="Equation.DSMT4" ShapeID="_x0000_i1322" DrawAspect="Content" ObjectID="_1681823621" r:id="rId597"/>
        </w:object>
      </w:r>
      <w:r w:rsidR="00405BE2" w:rsidRPr="006D3118">
        <w:rPr>
          <w:i/>
          <w:position w:val="-6"/>
          <w:sz w:val="22"/>
        </w:rPr>
        <w:t xml:space="preserve"> </w:t>
      </w:r>
      <w:r w:rsidR="00405BE2">
        <w:rPr>
          <w:i/>
          <w:position w:val="-6"/>
          <w:sz w:val="22"/>
        </w:rPr>
        <w:tab/>
      </w:r>
      <w:r w:rsidR="00405BE2" w:rsidRPr="006D3118">
        <w:rPr>
          <w:i/>
          <w:position w:val="-6"/>
          <w:sz w:val="22"/>
        </w:rPr>
        <w:t>Natural Log both sides</w:t>
      </w:r>
    </w:p>
    <w:p w14:paraId="391DC8D9" w14:textId="77777777" w:rsidR="00405BE2" w:rsidRDefault="00960A29" w:rsidP="00F0210C">
      <w:pPr>
        <w:tabs>
          <w:tab w:val="left" w:pos="4320"/>
        </w:tabs>
        <w:ind w:left="360"/>
        <w:rPr>
          <w:position w:val="-6"/>
        </w:rPr>
      </w:pPr>
      <w:r w:rsidRPr="00960A29">
        <w:rPr>
          <w:position w:val="-6"/>
        </w:rPr>
        <w:object w:dxaOrig="1260" w:dyaOrig="380" w14:anchorId="5D1A9D25">
          <v:shape id="_x0000_i1323" type="#_x0000_t75" style="width:63pt;height:19pt" o:ole="">
            <v:imagedata r:id="rId598" o:title=""/>
          </v:shape>
          <o:OLEObject Type="Embed" ProgID="Equation.DSMT4" ShapeID="_x0000_i1323" DrawAspect="Content" ObjectID="_1681823622" r:id="rId599"/>
        </w:object>
      </w:r>
      <w:r w:rsidR="00405BE2">
        <w:rPr>
          <w:position w:val="-6"/>
        </w:rPr>
        <w:tab/>
      </w:r>
    </w:p>
    <w:p w14:paraId="46AF07CB" w14:textId="77777777" w:rsidR="00405BE2" w:rsidRDefault="00960A29" w:rsidP="00F0210C">
      <w:pPr>
        <w:spacing w:after="120" w:line="240" w:lineRule="auto"/>
        <w:ind w:left="360"/>
      </w:pPr>
      <w:r w:rsidRPr="00960A29">
        <w:rPr>
          <w:position w:val="-6"/>
        </w:rPr>
        <w:object w:dxaOrig="900" w:dyaOrig="279" w14:anchorId="610B89A1">
          <v:shape id="_x0000_i1324" type="#_x0000_t75" style="width:45pt;height:14.35pt" o:ole="">
            <v:imagedata r:id="rId600" o:title=""/>
          </v:shape>
          <o:OLEObject Type="Embed" ProgID="Equation.DSMT4" ShapeID="_x0000_i1324" DrawAspect="Content" ObjectID="_1681823623" r:id="rId601"/>
        </w:object>
      </w:r>
    </w:p>
    <w:p w14:paraId="43CAE437" w14:textId="77777777" w:rsidR="00F0210C" w:rsidRDefault="00F0210C" w:rsidP="00977CF0">
      <w:pPr>
        <w:spacing w:line="240" w:lineRule="auto"/>
        <w:ind w:left="360"/>
        <w:rPr>
          <w:position w:val="-6"/>
        </w:rPr>
      </w:pPr>
      <w:r w:rsidRPr="00F0210C">
        <w:rPr>
          <w:position w:val="-24"/>
        </w:rPr>
        <w:object w:dxaOrig="1120" w:dyaOrig="540" w14:anchorId="12ABC2A1">
          <v:shape id="_x0000_i1325" type="#_x0000_t75" style="width:56pt;height:27pt" o:ole="">
            <v:imagedata r:id="rId602" o:title=""/>
          </v:shape>
          <o:OLEObject Type="Embed" ProgID="Equation.DSMT4" ShapeID="_x0000_i1325" DrawAspect="Content" ObjectID="_1681823624" r:id="rId603"/>
        </w:object>
      </w:r>
    </w:p>
    <w:p w14:paraId="59A1FA48" w14:textId="77777777" w:rsidR="00405BE2" w:rsidRDefault="00405BE2" w:rsidP="00977CF0"/>
    <w:p w14:paraId="360B7000" w14:textId="77777777" w:rsidR="00F0210C" w:rsidRDefault="00F0210C" w:rsidP="00977CF0"/>
    <w:p w14:paraId="6FD493A7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9315DD6" w14:textId="77777777" w:rsidR="00405BE2" w:rsidRDefault="00117891" w:rsidP="00117891">
      <w:pPr>
        <w:tabs>
          <w:tab w:val="left" w:pos="2160"/>
        </w:tabs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117891">
        <w:rPr>
          <w:position w:val="-14"/>
        </w:rPr>
        <w:object w:dxaOrig="1380" w:dyaOrig="400" w14:anchorId="6256457F">
          <v:shape id="_x0000_i1326" type="#_x0000_t75" style="width:69pt;height:20.35pt" o:ole="">
            <v:imagedata r:id="rId604" o:title=""/>
          </v:shape>
          <o:OLEObject Type="Embed" ProgID="Equation.DSMT4" ShapeID="_x0000_i1326" DrawAspect="Content" ObjectID="_1681823625" r:id="rId605"/>
        </w:object>
      </w:r>
    </w:p>
    <w:p w14:paraId="05E9B170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148CF3B" w14:textId="77777777"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20"/>
        </w:rPr>
        <w:object w:dxaOrig="1260" w:dyaOrig="520" w14:anchorId="22B4FD05">
          <v:shape id="_x0000_i1327" type="#_x0000_t75" style="width:63pt;height:26.35pt" o:ole="">
            <v:imagedata r:id="rId606" o:title=""/>
          </v:shape>
          <o:OLEObject Type="Embed" ProgID="Equation.DSMT4" ShapeID="_x0000_i1327" DrawAspect="Content" ObjectID="_1681823626" r:id="rId607"/>
        </w:object>
      </w:r>
    </w:p>
    <w:p w14:paraId="1142F775" w14:textId="77777777"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14"/>
        </w:rPr>
        <w:object w:dxaOrig="1100" w:dyaOrig="400" w14:anchorId="145B612A">
          <v:shape id="_x0000_i1328" type="#_x0000_t75" style="width:54.65pt;height:19.65pt" o:ole="">
            <v:imagedata r:id="rId608" o:title=""/>
          </v:shape>
          <o:OLEObject Type="Embed" ProgID="Equation.DSMT4" ShapeID="_x0000_i1328" DrawAspect="Content" ObjectID="_1681823627" r:id="rId609"/>
        </w:object>
      </w:r>
    </w:p>
    <w:p w14:paraId="511C0211" w14:textId="77777777" w:rsidR="00405BE2" w:rsidRDefault="00405BE2" w:rsidP="00762233">
      <w:pPr>
        <w:tabs>
          <w:tab w:val="left" w:pos="360"/>
          <w:tab w:val="left" w:pos="144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960A29" w:rsidRPr="00960A29">
        <w:rPr>
          <w:position w:val="-6"/>
        </w:rPr>
        <w:object w:dxaOrig="780" w:dyaOrig="380" w14:anchorId="10AB5284">
          <v:shape id="_x0000_i1329" type="#_x0000_t75" style="width:39pt;height:19pt" o:ole="">
            <v:imagedata r:id="rId610" o:title=""/>
          </v:shape>
          <o:OLEObject Type="Embed" ProgID="Equation.DSMT4" ShapeID="_x0000_i1329" DrawAspect="Content" ObjectID="_1681823628" r:id="rId611"/>
        </w:object>
      </w:r>
    </w:p>
    <w:p w14:paraId="3A8839B7" w14:textId="77777777" w:rsidR="00405BE2" w:rsidRDefault="00405BE2" w:rsidP="00405BE2">
      <w:pPr>
        <w:tabs>
          <w:tab w:val="left" w:pos="360"/>
          <w:tab w:val="left" w:pos="1440"/>
        </w:tabs>
        <w:rPr>
          <w:position w:val="-20"/>
        </w:rPr>
      </w:pPr>
      <w:r>
        <w:rPr>
          <w:position w:val="-10"/>
        </w:rPr>
        <w:tab/>
      </w:r>
      <w:r w:rsidR="00762233" w:rsidRPr="00762233">
        <w:rPr>
          <w:position w:val="-24"/>
        </w:rPr>
        <w:object w:dxaOrig="999" w:dyaOrig="560" w14:anchorId="178945A8">
          <v:shape id="_x0000_i1330" type="#_x0000_t75" style="width:50pt;height:27.65pt" o:ole="">
            <v:imagedata r:id="rId612" o:title=""/>
          </v:shape>
          <o:OLEObject Type="Embed" ProgID="Equation.DSMT4" ShapeID="_x0000_i1330" DrawAspect="Content" ObjectID="_1681823629" r:id="rId613"/>
        </w:object>
      </w:r>
    </w:p>
    <w:p w14:paraId="171AFEC5" w14:textId="77777777" w:rsidR="00405BE2" w:rsidRDefault="00405BE2" w:rsidP="00043AC6"/>
    <w:p w14:paraId="01AC8484" w14:textId="77777777" w:rsidR="00762233" w:rsidRDefault="00762233" w:rsidP="00043AC6"/>
    <w:p w14:paraId="5264713A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2589D87" w14:textId="77777777" w:rsidR="00405BE2" w:rsidRDefault="00117891" w:rsidP="00117891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641C63">
        <w:t xml:space="preserve"> </w:t>
      </w:r>
      <w:r w:rsidR="00BD17C8" w:rsidRPr="00D9557B">
        <w:rPr>
          <w:position w:val="-18"/>
        </w:rPr>
        <w:object w:dxaOrig="1600" w:dyaOrig="420" w14:anchorId="0841FE40">
          <v:shape id="_x0000_i1331" type="#_x0000_t75" style="width:80pt;height:21pt" o:ole="">
            <v:imagedata r:id="rId614" o:title=""/>
          </v:shape>
          <o:OLEObject Type="Embed" ProgID="Equation.DSMT4" ShapeID="_x0000_i1331" DrawAspect="Content" ObjectID="_1681823630" r:id="rId615"/>
        </w:object>
      </w:r>
    </w:p>
    <w:p w14:paraId="4CA0449F" w14:textId="77777777" w:rsidR="00405BE2" w:rsidRPr="00627916" w:rsidRDefault="00405BE2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B7555EA" w14:textId="77777777"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380" w14:anchorId="66C383E9">
          <v:shape id="_x0000_i1332" type="#_x0000_t75" style="width:51pt;height:19pt" o:ole="">
            <v:imagedata r:id="rId616" o:title=""/>
          </v:shape>
          <o:OLEObject Type="Embed" ProgID="Equation.DSMT4" ShapeID="_x0000_i1332" DrawAspect="Content" ObjectID="_1681823631" r:id="rId617"/>
        </w:object>
      </w:r>
    </w:p>
    <w:p w14:paraId="1F6DB6CB" w14:textId="77777777"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279" w14:anchorId="75A8775B">
          <v:shape id="_x0000_i1333" type="#_x0000_t75" style="width:51pt;height:14.35pt" o:ole="">
            <v:imagedata r:id="rId618" o:title=""/>
          </v:shape>
          <o:OLEObject Type="Embed" ProgID="Equation.DSMT4" ShapeID="_x0000_i1333" DrawAspect="Content" ObjectID="_1681823632" r:id="rId619"/>
        </w:object>
      </w:r>
    </w:p>
    <w:p w14:paraId="4F0A59D8" w14:textId="77777777" w:rsidR="00405BE2" w:rsidRDefault="00405BE2" w:rsidP="00043AC6">
      <w:pPr>
        <w:tabs>
          <w:tab w:val="left" w:pos="360"/>
          <w:tab w:val="left" w:pos="1440"/>
        </w:tabs>
        <w:spacing w:line="240" w:lineRule="auto"/>
      </w:pPr>
      <w:r>
        <w:rPr>
          <w:position w:val="-16"/>
        </w:rPr>
        <w:tab/>
      </w:r>
      <w:r w:rsidR="00043AC6" w:rsidRPr="007A2EAC">
        <w:rPr>
          <w:position w:val="-10"/>
        </w:rPr>
        <w:object w:dxaOrig="820" w:dyaOrig="340" w14:anchorId="5AF7C59C">
          <v:shape id="_x0000_i1334" type="#_x0000_t75" style="width:41pt;height:17.35pt" o:ole="">
            <v:imagedata r:id="rId620" o:title=""/>
          </v:shape>
          <o:OLEObject Type="Embed" ProgID="Equation.DSMT4" ShapeID="_x0000_i1334" DrawAspect="Content" ObjectID="_1681823633" r:id="rId621"/>
        </w:object>
      </w:r>
    </w:p>
    <w:p w14:paraId="5B2593FA" w14:textId="77777777" w:rsidR="00043AC6" w:rsidRDefault="00043AC6" w:rsidP="00043AC6"/>
    <w:p w14:paraId="4BAAB5DC" w14:textId="77777777" w:rsidR="00043AC6" w:rsidRDefault="00043AC6" w:rsidP="00043AC6"/>
    <w:p w14:paraId="6F0FA32B" w14:textId="77777777"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5F39830" w14:textId="77777777"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1579" w:dyaOrig="440" w14:anchorId="6E64CCB5">
          <v:shape id="_x0000_i1335" type="#_x0000_t75" style="width:78.65pt;height:22pt" o:ole="">
            <v:imagedata r:id="rId622" o:title=""/>
          </v:shape>
          <o:OLEObject Type="Embed" ProgID="Equation.DSMT4" ShapeID="_x0000_i1335" DrawAspect="Content" ObjectID="_1681823634" r:id="rId623"/>
        </w:object>
      </w:r>
    </w:p>
    <w:p w14:paraId="2D22551C" w14:textId="77777777" w:rsidR="00043AC6" w:rsidRPr="00627916" w:rsidRDefault="00043AC6" w:rsidP="00043AC6">
      <w:pPr>
        <w:spacing w:before="8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927EDB0" w14:textId="77777777" w:rsidR="00405BE2" w:rsidRDefault="00043AC6" w:rsidP="00043AC6">
      <w:pPr>
        <w:ind w:left="360"/>
      </w:pPr>
      <w:r w:rsidRPr="00043AC6">
        <w:rPr>
          <w:position w:val="-6"/>
        </w:rPr>
        <w:object w:dxaOrig="1020" w:dyaOrig="380" w14:anchorId="2C0E3032">
          <v:shape id="_x0000_i1336" type="#_x0000_t75" style="width:51pt;height:19pt" o:ole="">
            <v:imagedata r:id="rId624" o:title=""/>
          </v:shape>
          <o:OLEObject Type="Embed" ProgID="Equation.DSMT4" ShapeID="_x0000_i1336" DrawAspect="Content" ObjectID="_1681823635" r:id="rId625"/>
        </w:object>
      </w:r>
    </w:p>
    <w:p w14:paraId="2BD63C99" w14:textId="77777777" w:rsidR="00043AC6" w:rsidRDefault="00043AC6" w:rsidP="00043AC6">
      <w:pPr>
        <w:ind w:left="360"/>
      </w:pPr>
      <w:r w:rsidRPr="00043AC6">
        <w:rPr>
          <w:position w:val="-6"/>
        </w:rPr>
        <w:object w:dxaOrig="1020" w:dyaOrig="279" w14:anchorId="375BAC21">
          <v:shape id="_x0000_i1337" type="#_x0000_t75" style="width:51pt;height:14.35pt" o:ole="">
            <v:imagedata r:id="rId626" o:title=""/>
          </v:shape>
          <o:OLEObject Type="Embed" ProgID="Equation.DSMT4" ShapeID="_x0000_i1337" DrawAspect="Content" ObjectID="_1681823636" r:id="rId627"/>
        </w:object>
      </w:r>
    </w:p>
    <w:p w14:paraId="54DF943F" w14:textId="77777777" w:rsidR="00043AC6" w:rsidRDefault="00043AC6" w:rsidP="00E871FF">
      <w:pPr>
        <w:tabs>
          <w:tab w:val="left" w:pos="540"/>
          <w:tab w:val="left" w:pos="2160"/>
        </w:tabs>
        <w:spacing w:line="240" w:lineRule="auto"/>
        <w:ind w:left="360"/>
      </w:pPr>
      <w:r>
        <w:tab/>
      </w:r>
      <w:r w:rsidRPr="00043AC6">
        <w:rPr>
          <w:position w:val="-10"/>
        </w:rPr>
        <w:object w:dxaOrig="639" w:dyaOrig="340" w14:anchorId="52E75025">
          <v:shape id="_x0000_i1338" type="#_x0000_t75" style="width:32pt;height:17.35pt" o:ole="">
            <v:imagedata r:id="rId628" o:title=""/>
          </v:shape>
          <o:OLEObject Type="Embed" ProgID="Equation.DSMT4" ShapeID="_x0000_i1338" DrawAspect="Content" ObjectID="_1681823637" r:id="rId629"/>
        </w:object>
      </w:r>
      <w:r w:rsidR="00E871FF">
        <w:tab/>
      </w:r>
      <w:r w:rsidR="00E871FF" w:rsidRPr="00825031">
        <w:rPr>
          <w:b/>
          <w:i/>
          <w:color w:val="FF0000"/>
        </w:rPr>
        <w:t>Check</w:t>
      </w:r>
      <w:r w:rsidR="00E871FF">
        <w:t>:</w:t>
      </w:r>
      <w:r w:rsidR="00E871FF">
        <w:tab/>
        <w:t xml:space="preserve"> </w:t>
      </w:r>
      <w:r w:rsidR="00E871FF" w:rsidRPr="00A96D26">
        <w:rPr>
          <w:position w:val="-18"/>
        </w:rPr>
        <w:object w:dxaOrig="1359" w:dyaOrig="440" w14:anchorId="0EFA7356">
          <v:shape id="_x0000_i1339" type="#_x0000_t75" style="width:67.35pt;height:22pt" o:ole="">
            <v:imagedata r:id="rId630" o:title=""/>
          </v:shape>
          <o:OLEObject Type="Embed" ProgID="Equation.DSMT4" ShapeID="_x0000_i1339" DrawAspect="Content" ObjectID="_1681823638" r:id="rId631"/>
        </w:object>
      </w:r>
    </w:p>
    <w:p w14:paraId="2047067C" w14:textId="77777777" w:rsidR="00043AC6" w:rsidRDefault="00043AC6" w:rsidP="00043AC6"/>
    <w:p w14:paraId="5FD09577" w14:textId="77777777" w:rsidR="00043AC6" w:rsidRDefault="00043AC6" w:rsidP="00043AC6"/>
    <w:p w14:paraId="6002EEF0" w14:textId="77777777"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B955EED" w14:textId="77777777"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14"/>
        </w:rPr>
        <w:object w:dxaOrig="1620" w:dyaOrig="400" w14:anchorId="39276031">
          <v:shape id="_x0000_i1340" type="#_x0000_t75" style="width:81pt;height:20.35pt" o:ole="">
            <v:imagedata r:id="rId632" o:title=""/>
          </v:shape>
          <o:OLEObject Type="Embed" ProgID="Equation.DSMT4" ShapeID="_x0000_i1340" DrawAspect="Content" ObjectID="_1681823639" r:id="rId633"/>
        </w:object>
      </w:r>
    </w:p>
    <w:p w14:paraId="5C679FF5" w14:textId="77777777"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E706F92" w14:textId="77777777" w:rsidR="00043AC6" w:rsidRDefault="00043AC6" w:rsidP="00043AC6">
      <w:pPr>
        <w:ind w:left="360"/>
      </w:pPr>
      <w:r w:rsidRPr="00043AC6">
        <w:rPr>
          <w:position w:val="-6"/>
        </w:rPr>
        <w:object w:dxaOrig="1240" w:dyaOrig="279" w14:anchorId="36A20940">
          <v:shape id="_x0000_i1341" type="#_x0000_t75" style="width:62pt;height:14.35pt" o:ole="">
            <v:imagedata r:id="rId634" o:title=""/>
          </v:shape>
          <o:OLEObject Type="Embed" ProgID="Equation.DSMT4" ShapeID="_x0000_i1341" DrawAspect="Content" ObjectID="_1681823640" r:id="rId635"/>
        </w:object>
      </w:r>
    </w:p>
    <w:p w14:paraId="0A74E74B" w14:textId="77777777" w:rsidR="00043AC6" w:rsidRDefault="00043AC6" w:rsidP="00043AC6">
      <w:pPr>
        <w:spacing w:line="360" w:lineRule="auto"/>
        <w:ind w:left="360"/>
      </w:pPr>
      <w:r w:rsidRPr="00043AC6">
        <w:rPr>
          <w:position w:val="-6"/>
        </w:rPr>
        <w:object w:dxaOrig="820" w:dyaOrig="279" w14:anchorId="0149A0BD">
          <v:shape id="_x0000_i1342" type="#_x0000_t75" style="width:41pt;height:14.35pt" o:ole="">
            <v:imagedata r:id="rId636" o:title=""/>
          </v:shape>
          <o:OLEObject Type="Embed" ProgID="Equation.DSMT4" ShapeID="_x0000_i1342" DrawAspect="Content" ObjectID="_1681823641" r:id="rId637"/>
        </w:object>
      </w:r>
    </w:p>
    <w:p w14:paraId="41D9E503" w14:textId="77777777" w:rsidR="00043AC6" w:rsidRDefault="00043AC6" w:rsidP="00043AC6">
      <w:pPr>
        <w:spacing w:line="240" w:lineRule="auto"/>
        <w:ind w:left="360"/>
      </w:pPr>
      <w:r w:rsidRPr="007A2EAC">
        <w:rPr>
          <w:position w:val="-10"/>
        </w:rPr>
        <w:object w:dxaOrig="700" w:dyaOrig="340" w14:anchorId="00A826E4">
          <v:shape id="_x0000_i1343" type="#_x0000_t75" style="width:35pt;height:17.35pt" o:ole="">
            <v:imagedata r:id="rId638" o:title=""/>
          </v:shape>
          <o:OLEObject Type="Embed" ProgID="Equation.DSMT4" ShapeID="_x0000_i1343" DrawAspect="Content" ObjectID="_1681823642" r:id="rId639"/>
        </w:object>
      </w:r>
    </w:p>
    <w:p w14:paraId="5F3389D7" w14:textId="77777777" w:rsidR="00043AC6" w:rsidRDefault="00043AC6" w:rsidP="00043AC6"/>
    <w:p w14:paraId="573BF092" w14:textId="77777777" w:rsidR="00043AC6" w:rsidRDefault="00043AC6" w:rsidP="00043AC6"/>
    <w:p w14:paraId="3188E75C" w14:textId="77777777" w:rsidR="00043AC6" w:rsidRPr="001C0F30" w:rsidRDefault="00043AC6" w:rsidP="003C0F6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C20717C" w14:textId="77777777" w:rsidR="00043AC6" w:rsidRDefault="00043AC6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22"/>
        </w:rPr>
        <w:object w:dxaOrig="1680" w:dyaOrig="560" w14:anchorId="4DE89D18">
          <v:shape id="_x0000_i1344" type="#_x0000_t75" style="width:84pt;height:27.65pt" o:ole="">
            <v:imagedata r:id="rId640" o:title=""/>
          </v:shape>
          <o:OLEObject Type="Embed" ProgID="Equation.DSMT4" ShapeID="_x0000_i1344" DrawAspect="Content" ObjectID="_1681823643" r:id="rId641"/>
        </w:object>
      </w:r>
    </w:p>
    <w:p w14:paraId="33AEA3AD" w14:textId="77777777"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C9E09D" w14:textId="77777777" w:rsidR="00043AC6" w:rsidRDefault="00043AC6" w:rsidP="00043AC6">
      <w:pPr>
        <w:ind w:left="360"/>
      </w:pPr>
      <w:r w:rsidRPr="00043AC6">
        <w:rPr>
          <w:position w:val="-6"/>
        </w:rPr>
        <w:object w:dxaOrig="1359" w:dyaOrig="380" w14:anchorId="6FDF83C2">
          <v:shape id="_x0000_i1345" type="#_x0000_t75" style="width:68pt;height:19pt" o:ole="">
            <v:imagedata r:id="rId642" o:title=""/>
          </v:shape>
          <o:OLEObject Type="Embed" ProgID="Equation.DSMT4" ShapeID="_x0000_i1345" DrawAspect="Content" ObjectID="_1681823644" r:id="rId643"/>
        </w:object>
      </w:r>
    </w:p>
    <w:p w14:paraId="54BACCC9" w14:textId="77777777" w:rsidR="00043AC6" w:rsidRDefault="00043AC6" w:rsidP="00043AC6">
      <w:pPr>
        <w:ind w:left="360"/>
      </w:pPr>
      <w:r w:rsidRPr="00043AC6">
        <w:rPr>
          <w:position w:val="-6"/>
        </w:rPr>
        <w:object w:dxaOrig="800" w:dyaOrig="380" w14:anchorId="6CCE997E">
          <v:shape id="_x0000_i1346" type="#_x0000_t75" style="width:40pt;height:19pt" o:ole="">
            <v:imagedata r:id="rId644" o:title=""/>
          </v:shape>
          <o:OLEObject Type="Embed" ProgID="Equation.DSMT4" ShapeID="_x0000_i1346" DrawAspect="Content" ObjectID="_1681823645" r:id="rId645"/>
        </w:object>
      </w:r>
    </w:p>
    <w:p w14:paraId="1D4F2E7D" w14:textId="77777777" w:rsidR="00043AC6" w:rsidRDefault="00043AC6" w:rsidP="003C0F6D">
      <w:pPr>
        <w:tabs>
          <w:tab w:val="left" w:pos="2160"/>
        </w:tabs>
        <w:spacing w:line="240" w:lineRule="auto"/>
        <w:ind w:left="360"/>
      </w:pPr>
      <w:r w:rsidRPr="00043AC6">
        <w:rPr>
          <w:position w:val="-10"/>
        </w:rPr>
        <w:object w:dxaOrig="840" w:dyaOrig="340" w14:anchorId="4CE365E4">
          <v:shape id="_x0000_i1347" type="#_x0000_t75" style="width:42pt;height:17.35pt" o:ole="">
            <v:imagedata r:id="rId646" o:title=""/>
          </v:shape>
          <o:OLEObject Type="Embed" ProgID="Equation.DSMT4" ShapeID="_x0000_i1347" DrawAspect="Content" ObjectID="_1681823646" r:id="rId647"/>
        </w:object>
      </w:r>
      <w:r w:rsidR="003C0F6D">
        <w:tab/>
      </w:r>
      <w:r w:rsidR="003C0F6D" w:rsidRPr="003C0F6D">
        <w:rPr>
          <w:position w:val="-14"/>
        </w:rPr>
        <w:object w:dxaOrig="1460" w:dyaOrig="480" w14:anchorId="4AC8C40E">
          <v:shape id="_x0000_i1348" type="#_x0000_t75" style="width:73pt;height:24pt" o:ole="">
            <v:imagedata r:id="rId648" o:title=""/>
          </v:shape>
          <o:OLEObject Type="Embed" ProgID="Equation.DSMT4" ShapeID="_x0000_i1348" DrawAspect="Content" ObjectID="_1681823647" r:id="rId649"/>
        </w:object>
      </w:r>
    </w:p>
    <w:p w14:paraId="01B7215E" w14:textId="77777777" w:rsidR="00406D67" w:rsidRDefault="00406D67" w:rsidP="00406D67"/>
    <w:p w14:paraId="6987D036" w14:textId="77777777" w:rsidR="00406D67" w:rsidRDefault="00406D67" w:rsidP="00406D67"/>
    <w:p w14:paraId="1A4BA940" w14:textId="77777777" w:rsidR="00406D67" w:rsidRPr="001C0F30" w:rsidRDefault="00406D67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3A8A981" w14:textId="77777777" w:rsidR="00406D67" w:rsidRDefault="00406D67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1800" w:dyaOrig="560" w14:anchorId="131619F7">
          <v:shape id="_x0000_i1349" type="#_x0000_t75" style="width:90pt;height:27.65pt" o:ole="">
            <v:imagedata r:id="rId650" o:title=""/>
          </v:shape>
          <o:OLEObject Type="Embed" ProgID="Equation.DSMT4" ShapeID="_x0000_i1349" DrawAspect="Content" ObjectID="_1681823648" r:id="rId651"/>
        </w:object>
      </w:r>
    </w:p>
    <w:p w14:paraId="587BAEFA" w14:textId="77777777" w:rsidR="00406D67" w:rsidRPr="00627916" w:rsidRDefault="00406D67" w:rsidP="00406D67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BF482FE" w14:textId="77777777" w:rsidR="00406D67" w:rsidRDefault="00406D67" w:rsidP="00406D67">
      <w:pPr>
        <w:ind w:left="360"/>
      </w:pPr>
      <w:r w:rsidRPr="00AF5185">
        <w:rPr>
          <w:position w:val="-22"/>
        </w:rPr>
        <w:object w:dxaOrig="1800" w:dyaOrig="560" w14:anchorId="51EEDA24">
          <v:shape id="_x0000_i1350" type="#_x0000_t75" style="width:90pt;height:27.65pt" o:ole="">
            <v:imagedata r:id="rId650" o:title=""/>
          </v:shape>
          <o:OLEObject Type="Embed" ProgID="Equation.DSMT4" ShapeID="_x0000_i1350" DrawAspect="Content" ObjectID="_1681823649" r:id="rId652"/>
        </w:object>
      </w:r>
    </w:p>
    <w:p w14:paraId="0E51F968" w14:textId="77777777" w:rsidR="00406D67" w:rsidRDefault="00406D67" w:rsidP="00406D67">
      <w:pPr>
        <w:ind w:left="360"/>
      </w:pPr>
      <w:r w:rsidRPr="00406D67">
        <w:rPr>
          <w:position w:val="-6"/>
        </w:rPr>
        <w:object w:dxaOrig="1160" w:dyaOrig="380" w14:anchorId="533386DF">
          <v:shape id="_x0000_i1351" type="#_x0000_t75" style="width:58pt;height:19pt" o:ole="">
            <v:imagedata r:id="rId653" o:title=""/>
          </v:shape>
          <o:OLEObject Type="Embed" ProgID="Equation.DSMT4" ShapeID="_x0000_i1351" DrawAspect="Content" ObjectID="_1681823650" r:id="rId654"/>
        </w:object>
      </w:r>
    </w:p>
    <w:p w14:paraId="79D9C7EB" w14:textId="77777777" w:rsidR="00406D67" w:rsidRDefault="00406D67" w:rsidP="00406D67">
      <w:pPr>
        <w:spacing w:line="360" w:lineRule="auto"/>
        <w:ind w:left="360"/>
      </w:pPr>
      <w:r w:rsidRPr="00043AC6">
        <w:rPr>
          <w:position w:val="-6"/>
        </w:rPr>
        <w:object w:dxaOrig="1500" w:dyaOrig="380" w14:anchorId="7AC9F326">
          <v:shape id="_x0000_i1352" type="#_x0000_t75" style="width:75pt;height:19pt" o:ole="">
            <v:imagedata r:id="rId655" o:title=""/>
          </v:shape>
          <o:OLEObject Type="Embed" ProgID="Equation.DSMT4" ShapeID="_x0000_i1352" DrawAspect="Content" ObjectID="_1681823651" r:id="rId656"/>
        </w:object>
      </w:r>
    </w:p>
    <w:p w14:paraId="32D78AF7" w14:textId="77777777" w:rsidR="00406D67" w:rsidRDefault="00406D67" w:rsidP="00825031">
      <w:pPr>
        <w:spacing w:line="360" w:lineRule="auto"/>
        <w:ind w:left="360"/>
      </w:pPr>
      <w:r w:rsidRPr="00406D67">
        <w:rPr>
          <w:position w:val="-14"/>
        </w:rPr>
        <w:object w:dxaOrig="1040" w:dyaOrig="380" w14:anchorId="3081E65A">
          <v:shape id="_x0000_i1353" type="#_x0000_t75" style="width:51.65pt;height:19pt" o:ole="">
            <v:imagedata r:id="rId657" o:title=""/>
          </v:shape>
          <o:OLEObject Type="Embed" ProgID="Equation.DSMT4" ShapeID="_x0000_i1353" DrawAspect="Content" ObjectID="_1681823652" r:id="rId658"/>
        </w:object>
      </w:r>
    </w:p>
    <w:p w14:paraId="11FB04AB" w14:textId="77777777" w:rsidR="00825031" w:rsidRDefault="00825031" w:rsidP="00825031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3100" w:dyaOrig="420" w14:anchorId="026ED3C1">
          <v:shape id="_x0000_i1354" type="#_x0000_t75" style="width:155.35pt;height:21pt" o:ole="">
            <v:imagedata r:id="rId659" o:title=""/>
          </v:shape>
          <o:OLEObject Type="Embed" ProgID="Equation.DSMT4" ShapeID="_x0000_i1354" DrawAspect="Content" ObjectID="_1681823653" r:id="rId660"/>
        </w:object>
      </w:r>
      <w:r>
        <w:t xml:space="preserve"> </w:t>
      </w:r>
    </w:p>
    <w:p w14:paraId="65EECCEA" w14:textId="77777777" w:rsidR="00825031" w:rsidRDefault="00825031" w:rsidP="00825031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659" w:dyaOrig="400" w14:anchorId="70BE4A68">
          <v:shape id="_x0000_i1355" type="#_x0000_t75" style="width:132.65pt;height:20.35pt" o:ole="">
            <v:imagedata r:id="rId661" o:title=""/>
          </v:shape>
          <o:OLEObject Type="Embed" ProgID="Equation.DSMT4" ShapeID="_x0000_i1355" DrawAspect="Content" ObjectID="_1681823654" r:id="rId662"/>
        </w:object>
      </w:r>
    </w:p>
    <w:p w14:paraId="15382113" w14:textId="77777777" w:rsidR="00825031" w:rsidRDefault="00825031" w:rsidP="00406D67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4F3979EF">
          <v:shape id="_x0000_i1356" type="#_x0000_t75" style="width:35pt;height:17.35pt" o:ole="">
            <v:imagedata r:id="rId663" o:title=""/>
          </v:shape>
          <o:OLEObject Type="Embed" ProgID="Equation.DSMT4" ShapeID="_x0000_i1356" DrawAspect="Content" ObjectID="_1681823655" r:id="rId664"/>
        </w:object>
      </w:r>
      <w:r>
        <w:t xml:space="preserve"> </w:t>
      </w:r>
    </w:p>
    <w:p w14:paraId="2559973E" w14:textId="77777777" w:rsidR="003704E4" w:rsidRDefault="003704E4" w:rsidP="003704E4"/>
    <w:p w14:paraId="790BE7FB" w14:textId="77777777" w:rsidR="003704E4" w:rsidRDefault="003704E4" w:rsidP="003704E4"/>
    <w:p w14:paraId="58CF8CCE" w14:textId="77777777" w:rsidR="003704E4" w:rsidRPr="001C0F30" w:rsidRDefault="003704E4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D59A828" w14:textId="77777777" w:rsidR="003704E4" w:rsidRDefault="003704E4" w:rsidP="003704E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3040" w:dyaOrig="560" w14:anchorId="6B07A3DB">
          <v:shape id="_x0000_i1357" type="#_x0000_t75" style="width:152.35pt;height:27.65pt" o:ole="">
            <v:imagedata r:id="rId665" o:title=""/>
          </v:shape>
          <o:OLEObject Type="Embed" ProgID="Equation.DSMT4" ShapeID="_x0000_i1357" DrawAspect="Content" ObjectID="_1681823656" r:id="rId666"/>
        </w:object>
      </w:r>
    </w:p>
    <w:p w14:paraId="6394E0E5" w14:textId="77777777" w:rsidR="003704E4" w:rsidRPr="00627916" w:rsidRDefault="003704E4" w:rsidP="003704E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1848D47" w14:textId="77777777" w:rsidR="00043AC6" w:rsidRDefault="003704E4" w:rsidP="003704E4">
      <w:pPr>
        <w:ind w:left="360"/>
      </w:pPr>
      <w:r w:rsidRPr="00AF5185">
        <w:rPr>
          <w:position w:val="-22"/>
        </w:rPr>
        <w:object w:dxaOrig="3040" w:dyaOrig="560" w14:anchorId="1F260731">
          <v:shape id="_x0000_i1358" type="#_x0000_t75" style="width:152.35pt;height:27.65pt" o:ole="">
            <v:imagedata r:id="rId665" o:title=""/>
          </v:shape>
          <o:OLEObject Type="Embed" ProgID="Equation.DSMT4" ShapeID="_x0000_i1358" DrawAspect="Content" ObjectID="_1681823657" r:id="rId667"/>
        </w:object>
      </w:r>
    </w:p>
    <w:p w14:paraId="352CBFB3" w14:textId="77777777" w:rsidR="00C1260B" w:rsidRDefault="00C1260B" w:rsidP="003704E4">
      <w:pPr>
        <w:ind w:left="360"/>
      </w:pPr>
      <w:r w:rsidRPr="00C1260B">
        <w:rPr>
          <w:position w:val="-6"/>
        </w:rPr>
        <w:object w:dxaOrig="2000" w:dyaOrig="380" w14:anchorId="10EE9561">
          <v:shape id="_x0000_i1359" type="#_x0000_t75" style="width:100pt;height:19pt" o:ole="">
            <v:imagedata r:id="rId668" o:title=""/>
          </v:shape>
          <o:OLEObject Type="Embed" ProgID="Equation.DSMT4" ShapeID="_x0000_i1359" DrawAspect="Content" ObjectID="_1681823658" r:id="rId669"/>
        </w:object>
      </w:r>
    </w:p>
    <w:p w14:paraId="10C306E1" w14:textId="77777777" w:rsidR="00C1260B" w:rsidRDefault="00C1260B" w:rsidP="003704E4">
      <w:pPr>
        <w:ind w:left="360"/>
      </w:pPr>
      <w:r w:rsidRPr="00C1260B">
        <w:rPr>
          <w:position w:val="-6"/>
        </w:rPr>
        <w:object w:dxaOrig="1780" w:dyaOrig="380" w14:anchorId="2BE57505">
          <v:shape id="_x0000_i1360" type="#_x0000_t75" style="width:89.35pt;height:19pt" o:ole="">
            <v:imagedata r:id="rId670" o:title=""/>
          </v:shape>
          <o:OLEObject Type="Embed" ProgID="Equation.DSMT4" ShapeID="_x0000_i1360" DrawAspect="Content" ObjectID="_1681823659" r:id="rId671"/>
        </w:object>
      </w:r>
    </w:p>
    <w:p w14:paraId="24EB98D7" w14:textId="77777777" w:rsidR="0084739F" w:rsidRDefault="0084739F" w:rsidP="0084739F">
      <w:pPr>
        <w:ind w:left="720"/>
      </w:pPr>
      <w:r w:rsidRPr="0084739F">
        <w:rPr>
          <w:position w:val="-20"/>
        </w:rPr>
        <w:object w:dxaOrig="1860" w:dyaOrig="600" w14:anchorId="1CC6FEEF">
          <v:shape id="_x0000_i1361" type="#_x0000_t75" style="width:93pt;height:30pt" o:ole="">
            <v:imagedata r:id="rId672" o:title=""/>
          </v:shape>
          <o:OLEObject Type="Embed" ProgID="Equation.DSMT4" ShapeID="_x0000_i1361" DrawAspect="Content" ObjectID="_1681823660" r:id="rId673"/>
        </w:object>
      </w:r>
    </w:p>
    <w:p w14:paraId="7D53454C" w14:textId="77777777" w:rsidR="0084739F" w:rsidRDefault="0084739F" w:rsidP="00DE0B0C">
      <w:pPr>
        <w:tabs>
          <w:tab w:val="left" w:pos="900"/>
        </w:tabs>
        <w:ind w:left="720"/>
      </w:pPr>
      <w:r>
        <w:tab/>
      </w:r>
      <w:r w:rsidRPr="0084739F">
        <w:rPr>
          <w:position w:val="-50"/>
        </w:rPr>
        <w:object w:dxaOrig="1579" w:dyaOrig="1120" w14:anchorId="192EE08E">
          <v:shape id="_x0000_i1362" type="#_x0000_t75" style="width:78.65pt;height:56pt" o:ole="">
            <v:imagedata r:id="rId674" o:title=""/>
          </v:shape>
          <o:OLEObject Type="Embed" ProgID="Equation.DSMT4" ShapeID="_x0000_i1362" DrawAspect="Content" ObjectID="_1681823661" r:id="rId675"/>
        </w:object>
      </w:r>
      <w:r>
        <w:t xml:space="preserve"> </w:t>
      </w:r>
    </w:p>
    <w:p w14:paraId="7E96629A" w14:textId="77777777" w:rsidR="0084739F" w:rsidRDefault="0084739F" w:rsidP="0084739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4739F">
        <w:rPr>
          <w:position w:val="-22"/>
        </w:rPr>
        <w:object w:dxaOrig="3900" w:dyaOrig="560" w14:anchorId="3669773C">
          <v:shape id="_x0000_i1363" type="#_x0000_t75" style="width:195pt;height:27.65pt" o:ole="">
            <v:imagedata r:id="rId676" o:title=""/>
          </v:shape>
          <o:OLEObject Type="Embed" ProgID="Equation.DSMT4" ShapeID="_x0000_i1363" DrawAspect="Content" ObjectID="_1681823662" r:id="rId677"/>
        </w:object>
      </w:r>
      <w:r>
        <w:t xml:space="preserve"> </w:t>
      </w:r>
    </w:p>
    <w:p w14:paraId="6A51A0A9" w14:textId="77777777" w:rsidR="0084739F" w:rsidRDefault="0084739F" w:rsidP="0084739F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3500" w:dyaOrig="400" w14:anchorId="071015DD">
          <v:shape id="_x0000_i1364" type="#_x0000_t75" style="width:174.65pt;height:20.35pt" o:ole="">
            <v:imagedata r:id="rId678" o:title=""/>
          </v:shape>
          <o:OLEObject Type="Embed" ProgID="Equation.DSMT4" ShapeID="_x0000_i1364" DrawAspect="Content" ObjectID="_1681823663" r:id="rId679"/>
        </w:object>
      </w:r>
    </w:p>
    <w:p w14:paraId="588D50D4" w14:textId="77777777" w:rsidR="0084739F" w:rsidRDefault="0084739F" w:rsidP="008B41C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Start w:id="5" w:name="_Hlk491544090"/>
      <w:r w:rsidR="00761E78" w:rsidRPr="00761E78">
        <w:rPr>
          <w:position w:val="-26"/>
        </w:rPr>
        <w:object w:dxaOrig="1240" w:dyaOrig="580" w14:anchorId="0F236354">
          <v:shape id="_x0000_i1365" type="#_x0000_t75" style="width:62pt;height:29.35pt" o:ole="">
            <v:imagedata r:id="rId680" o:title=""/>
          </v:shape>
          <o:OLEObject Type="Embed" ProgID="Equation.DSMT4" ShapeID="_x0000_i1365" DrawAspect="Content" ObjectID="_1681823664" r:id="rId681"/>
        </w:object>
      </w:r>
      <w:bookmarkEnd w:id="5"/>
      <w:r>
        <w:t xml:space="preserve"> </w:t>
      </w:r>
    </w:p>
    <w:p w14:paraId="4062C243" w14:textId="77777777" w:rsidR="008B41C1" w:rsidRDefault="008B41C1" w:rsidP="008B41C1"/>
    <w:p w14:paraId="27C357BD" w14:textId="77777777" w:rsidR="008B41C1" w:rsidRDefault="008B41C1" w:rsidP="008B41C1"/>
    <w:p w14:paraId="0C09A782" w14:textId="77777777"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96BE264" w14:textId="77777777"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3100" w:dyaOrig="440" w14:anchorId="5BA64F27">
          <v:shape id="_x0000_i1366" type="#_x0000_t75" style="width:155.35pt;height:22pt" o:ole="">
            <v:imagedata r:id="rId682" o:title=""/>
          </v:shape>
          <o:OLEObject Type="Embed" ProgID="Equation.DSMT4" ShapeID="_x0000_i1366" DrawAspect="Content" ObjectID="_1681823665" r:id="rId683"/>
        </w:object>
      </w:r>
    </w:p>
    <w:p w14:paraId="6AD9110F" w14:textId="77777777"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4705A85" w14:textId="77777777" w:rsidR="0084739F" w:rsidRDefault="008B41C1" w:rsidP="008B41C1">
      <w:pPr>
        <w:ind w:left="360"/>
      </w:pPr>
      <w:r w:rsidRPr="00A96D26">
        <w:rPr>
          <w:position w:val="-18"/>
        </w:rPr>
        <w:object w:dxaOrig="2820" w:dyaOrig="440" w14:anchorId="16376981">
          <v:shape id="_x0000_i1367" type="#_x0000_t75" style="width:141pt;height:22pt" o:ole="">
            <v:imagedata r:id="rId684" o:title=""/>
          </v:shape>
          <o:OLEObject Type="Embed" ProgID="Equation.DSMT4" ShapeID="_x0000_i1367" DrawAspect="Content" ObjectID="_1681823666" r:id="rId685"/>
        </w:object>
      </w:r>
    </w:p>
    <w:p w14:paraId="054D73B7" w14:textId="77777777" w:rsidR="008B41C1" w:rsidRDefault="008B41C1" w:rsidP="008B41C1">
      <w:pPr>
        <w:ind w:left="360"/>
      </w:pPr>
      <w:r w:rsidRPr="008B41C1">
        <w:rPr>
          <w:position w:val="-6"/>
        </w:rPr>
        <w:object w:dxaOrig="1140" w:dyaOrig="279" w14:anchorId="66D747A3">
          <v:shape id="_x0000_i1368" type="#_x0000_t75" style="width:57pt;height:14.35pt" o:ole="">
            <v:imagedata r:id="rId686" o:title=""/>
          </v:shape>
          <o:OLEObject Type="Embed" ProgID="Equation.DSMT4" ShapeID="_x0000_i1368" DrawAspect="Content" ObjectID="_1681823667" r:id="rId687"/>
        </w:object>
      </w:r>
      <w:r>
        <w:t xml:space="preserve"> </w:t>
      </w:r>
    </w:p>
    <w:p w14:paraId="075CED54" w14:textId="77777777" w:rsidR="008B41C1" w:rsidRDefault="008B41C1" w:rsidP="008B41C1">
      <w:pPr>
        <w:ind w:left="360"/>
      </w:pPr>
      <w:r w:rsidRPr="008B41C1">
        <w:rPr>
          <w:position w:val="-6"/>
        </w:rPr>
        <w:object w:dxaOrig="800" w:dyaOrig="279" w14:anchorId="6BE426E2">
          <v:shape id="_x0000_i1369" type="#_x0000_t75" style="width:40pt;height:14.35pt" o:ole="">
            <v:imagedata r:id="rId688" o:title=""/>
          </v:shape>
          <o:OLEObject Type="Embed" ProgID="Equation.DSMT4" ShapeID="_x0000_i1369" DrawAspect="Content" ObjectID="_1681823668" r:id="rId689"/>
        </w:object>
      </w:r>
    </w:p>
    <w:p w14:paraId="13096BB0" w14:textId="77777777" w:rsidR="008B41C1" w:rsidRPr="008B41C1" w:rsidRDefault="008B41C1" w:rsidP="008B41C1">
      <w:pPr>
        <w:tabs>
          <w:tab w:val="left" w:pos="2160"/>
          <w:tab w:val="left" w:pos="3060"/>
        </w:tabs>
        <w:spacing w:line="240" w:lineRule="auto"/>
        <w:ind w:left="360"/>
        <w:rPr>
          <w:color w:val="4F6228" w:themeColor="accent3" w:themeShade="80"/>
        </w:rPr>
      </w:pPr>
      <w:r w:rsidRPr="008B41C1">
        <w:rPr>
          <w:position w:val="-10"/>
        </w:rPr>
        <w:object w:dxaOrig="800" w:dyaOrig="340" w14:anchorId="2AB490CF">
          <v:shape id="_x0000_i1370" type="#_x0000_t75" style="width:40pt;height:17.35pt" o:ole="">
            <v:imagedata r:id="rId690" o:title=""/>
          </v:shape>
          <o:OLEObject Type="Embed" ProgID="Equation.DSMT4" ShapeID="_x0000_i1370" DrawAspect="Content" ObjectID="_1681823669" r:id="rId691"/>
        </w:object>
      </w:r>
      <w:r>
        <w:t xml:space="preserve"> </w:t>
      </w:r>
      <w:r>
        <w:tab/>
      </w:r>
      <w:r w:rsidRPr="00825031">
        <w:rPr>
          <w:b/>
          <w:i/>
          <w:color w:val="FF0000"/>
        </w:rPr>
        <w:t>Check</w:t>
      </w:r>
      <w:r>
        <w:rPr>
          <w:b/>
          <w:i/>
          <w:color w:val="FF0000"/>
        </w:rPr>
        <w:t>:</w:t>
      </w:r>
      <w:r>
        <w:rPr>
          <w:color w:val="4F6228" w:themeColor="accent3" w:themeShade="80"/>
        </w:rPr>
        <w:tab/>
      </w:r>
      <w:r w:rsidRPr="00A96D26">
        <w:rPr>
          <w:position w:val="-18"/>
        </w:rPr>
        <w:object w:dxaOrig="1340" w:dyaOrig="440" w14:anchorId="6C240D78">
          <v:shape id="_x0000_i1371" type="#_x0000_t75" style="width:66.65pt;height:22pt" o:ole="">
            <v:imagedata r:id="rId692" o:title=""/>
          </v:shape>
          <o:OLEObject Type="Embed" ProgID="Equation.DSMT4" ShapeID="_x0000_i1371" DrawAspect="Content" ObjectID="_1681823670" r:id="rId693"/>
        </w:object>
      </w:r>
    </w:p>
    <w:p w14:paraId="6B74ECF1" w14:textId="77777777" w:rsidR="008B41C1" w:rsidRDefault="008B41C1" w:rsidP="008B41C1"/>
    <w:p w14:paraId="7FB2C79E" w14:textId="77777777" w:rsidR="008B41C1" w:rsidRDefault="008B41C1" w:rsidP="008B41C1"/>
    <w:p w14:paraId="08A0F229" w14:textId="77777777"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176C8D1" w14:textId="77777777"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24"/>
        </w:rPr>
        <w:object w:dxaOrig="2620" w:dyaOrig="499" w14:anchorId="3E259E3E">
          <v:shape id="_x0000_i1372" type="#_x0000_t75" style="width:131.35pt;height:25pt" o:ole="">
            <v:imagedata r:id="rId694" o:title=""/>
          </v:shape>
          <o:OLEObject Type="Embed" ProgID="Equation.DSMT4" ShapeID="_x0000_i1372" DrawAspect="Content" ObjectID="_1681823671" r:id="rId695"/>
        </w:object>
      </w:r>
    </w:p>
    <w:p w14:paraId="6502BD0F" w14:textId="77777777"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51BDF10" w14:textId="77777777" w:rsidR="00563086" w:rsidRDefault="008B41C1" w:rsidP="008B41C1">
      <w:pPr>
        <w:ind w:left="360"/>
      </w:pPr>
      <w:r w:rsidRPr="008B41C1">
        <w:rPr>
          <w:position w:val="-26"/>
        </w:rPr>
        <w:object w:dxaOrig="2340" w:dyaOrig="680" w14:anchorId="44348EDC">
          <v:shape id="_x0000_i1373" type="#_x0000_t75" style="width:117pt;height:34pt" o:ole="">
            <v:imagedata r:id="rId696" o:title=""/>
          </v:shape>
          <o:OLEObject Type="Embed" ProgID="Equation.DSMT4" ShapeID="_x0000_i1373" DrawAspect="Content" ObjectID="_1681823672" r:id="rId697"/>
        </w:object>
      </w:r>
    </w:p>
    <w:p w14:paraId="094930E6" w14:textId="77777777" w:rsidR="008B41C1" w:rsidRDefault="008B41C1" w:rsidP="008B41C1">
      <w:pPr>
        <w:ind w:left="360"/>
      </w:pPr>
      <w:r w:rsidRPr="008B41C1">
        <w:rPr>
          <w:position w:val="-34"/>
        </w:rPr>
        <w:object w:dxaOrig="2340" w:dyaOrig="760" w14:anchorId="2F595BB3">
          <v:shape id="_x0000_i1374" type="#_x0000_t75" style="width:117pt;height:37.65pt" o:ole="">
            <v:imagedata r:id="rId698" o:title=""/>
          </v:shape>
          <o:OLEObject Type="Embed" ProgID="Equation.DSMT4" ShapeID="_x0000_i1374" DrawAspect="Content" ObjectID="_1681823673" r:id="rId699"/>
        </w:object>
      </w:r>
    </w:p>
    <w:p w14:paraId="57E590FD" w14:textId="77777777" w:rsidR="008B41C1" w:rsidRDefault="008B41C1" w:rsidP="008B41C1">
      <w:pPr>
        <w:ind w:left="360"/>
      </w:pPr>
      <w:r w:rsidRPr="008B41C1">
        <w:rPr>
          <w:position w:val="-26"/>
        </w:rPr>
        <w:object w:dxaOrig="2540" w:dyaOrig="680" w14:anchorId="121FAA56">
          <v:shape id="_x0000_i1375" type="#_x0000_t75" style="width:127.65pt;height:34pt" o:ole="">
            <v:imagedata r:id="rId700" o:title=""/>
          </v:shape>
          <o:OLEObject Type="Embed" ProgID="Equation.DSMT4" ShapeID="_x0000_i1375" DrawAspect="Content" ObjectID="_1681823674" r:id="rId701"/>
        </w:object>
      </w:r>
    </w:p>
    <w:p w14:paraId="1CF824E9" w14:textId="77777777" w:rsidR="008B41C1" w:rsidRDefault="008B41C1" w:rsidP="008B41C1">
      <w:pPr>
        <w:ind w:left="360"/>
      </w:pPr>
      <w:r w:rsidRPr="008B41C1">
        <w:rPr>
          <w:position w:val="-20"/>
        </w:rPr>
        <w:object w:dxaOrig="2460" w:dyaOrig="520" w14:anchorId="63D66395">
          <v:shape id="_x0000_i1376" type="#_x0000_t75" style="width:123pt;height:25.65pt" o:ole="">
            <v:imagedata r:id="rId702" o:title=""/>
          </v:shape>
          <o:OLEObject Type="Embed" ProgID="Equation.DSMT4" ShapeID="_x0000_i1376" DrawAspect="Content" ObjectID="_1681823675" r:id="rId703"/>
        </w:object>
      </w:r>
    </w:p>
    <w:p w14:paraId="76ACC0CE" w14:textId="77777777" w:rsidR="008B41C1" w:rsidRDefault="008B41C1" w:rsidP="008B41C1">
      <w:pPr>
        <w:ind w:left="360"/>
      </w:pPr>
      <w:r w:rsidRPr="008B41C1">
        <w:rPr>
          <w:position w:val="-14"/>
        </w:rPr>
        <w:object w:dxaOrig="2079" w:dyaOrig="400" w14:anchorId="32B729C4">
          <v:shape id="_x0000_i1377" type="#_x0000_t75" style="width:104.35pt;height:19.65pt" o:ole="">
            <v:imagedata r:id="rId704" o:title=""/>
          </v:shape>
          <o:OLEObject Type="Embed" ProgID="Equation.DSMT4" ShapeID="_x0000_i1377" DrawAspect="Content" ObjectID="_1681823676" r:id="rId705"/>
        </w:object>
      </w:r>
    </w:p>
    <w:p w14:paraId="5C6D8796" w14:textId="77777777" w:rsidR="008B41C1" w:rsidRDefault="008B41C1" w:rsidP="008B41C1">
      <w:pPr>
        <w:ind w:left="360"/>
      </w:pPr>
      <w:r w:rsidRPr="008B41C1">
        <w:rPr>
          <w:position w:val="-14"/>
        </w:rPr>
        <w:object w:dxaOrig="2060" w:dyaOrig="460" w14:anchorId="37CA077D">
          <v:shape id="_x0000_i1378" type="#_x0000_t75" style="width:103.65pt;height:22.35pt" o:ole="">
            <v:imagedata r:id="rId706" o:title=""/>
          </v:shape>
          <o:OLEObject Type="Embed" ProgID="Equation.DSMT4" ShapeID="_x0000_i1378" DrawAspect="Content" ObjectID="_1681823677" r:id="rId707"/>
        </w:object>
      </w:r>
    </w:p>
    <w:p w14:paraId="70F75CEE" w14:textId="77777777" w:rsidR="008B41C1" w:rsidRDefault="008B41C1" w:rsidP="008B41C1">
      <w:pPr>
        <w:ind w:left="360"/>
      </w:pPr>
      <w:r w:rsidRPr="008B41C1">
        <w:rPr>
          <w:position w:val="-6"/>
        </w:rPr>
        <w:object w:dxaOrig="1200" w:dyaOrig="380" w14:anchorId="5C8E2498">
          <v:shape id="_x0000_i1379" type="#_x0000_t75" style="width:60pt;height:19pt" o:ole="">
            <v:imagedata r:id="rId708" o:title=""/>
          </v:shape>
          <o:OLEObject Type="Embed" ProgID="Equation.DSMT4" ShapeID="_x0000_i1379" DrawAspect="Content" ObjectID="_1681823678" r:id="rId709"/>
        </w:object>
      </w:r>
    </w:p>
    <w:p w14:paraId="5CB515B0" w14:textId="77777777" w:rsidR="008B41C1" w:rsidRDefault="008B41C1" w:rsidP="008B41C1">
      <w:pPr>
        <w:ind w:left="360"/>
      </w:pPr>
      <w:r w:rsidRPr="008B41C1">
        <w:rPr>
          <w:position w:val="-6"/>
        </w:rPr>
        <w:object w:dxaOrig="1540" w:dyaOrig="380" w14:anchorId="541EC16C">
          <v:shape id="_x0000_i1380" type="#_x0000_t75" style="width:77pt;height:19pt" o:ole="">
            <v:imagedata r:id="rId710" o:title=""/>
          </v:shape>
          <o:OLEObject Type="Embed" ProgID="Equation.DSMT4" ShapeID="_x0000_i1380" DrawAspect="Content" ObjectID="_1681823679" r:id="rId711"/>
        </w:object>
      </w:r>
    </w:p>
    <w:p w14:paraId="2A0DEB43" w14:textId="77777777" w:rsidR="008B41C1" w:rsidRDefault="008B41C1" w:rsidP="008B41C1">
      <w:pPr>
        <w:ind w:left="360"/>
      </w:pPr>
      <w:r w:rsidRPr="008B41C1">
        <w:rPr>
          <w:position w:val="-14"/>
        </w:rPr>
        <w:object w:dxaOrig="1120" w:dyaOrig="380" w14:anchorId="3AEF1CC8">
          <v:shape id="_x0000_i1381" type="#_x0000_t75" style="width:56pt;height:19pt" o:ole="">
            <v:imagedata r:id="rId712" o:title=""/>
          </v:shape>
          <o:OLEObject Type="Embed" ProgID="Equation.DSMT4" ShapeID="_x0000_i1381" DrawAspect="Content" ObjectID="_1681823680" r:id="rId713"/>
        </w:object>
      </w:r>
      <w:r>
        <w:t xml:space="preserve"> </w:t>
      </w:r>
    </w:p>
    <w:p w14:paraId="73073983" w14:textId="77777777" w:rsidR="008B41C1" w:rsidRDefault="008B41C1" w:rsidP="008B41C1">
      <w:pPr>
        <w:tabs>
          <w:tab w:val="left" w:pos="1620"/>
        </w:tabs>
        <w:ind w:left="720"/>
      </w:pPr>
      <w:bookmarkStart w:id="6" w:name="_Hlk491542924"/>
      <w:bookmarkStart w:id="7" w:name="_Hlk491542587"/>
      <w:r w:rsidRPr="00825031">
        <w:rPr>
          <w:b/>
          <w:i/>
          <w:color w:val="FF0000"/>
        </w:rPr>
        <w:t>Check</w:t>
      </w:r>
      <w:r>
        <w:t>:</w:t>
      </w:r>
      <w:bookmarkEnd w:id="6"/>
      <w:r>
        <w:tab/>
      </w:r>
      <w:r w:rsidRPr="008B41C1">
        <w:rPr>
          <w:position w:val="-24"/>
        </w:rPr>
        <w:object w:dxaOrig="3920" w:dyaOrig="520" w14:anchorId="0230089D">
          <v:shape id="_x0000_i1382" type="#_x0000_t75" style="width:195.65pt;height:26.35pt" o:ole="">
            <v:imagedata r:id="rId714" o:title=""/>
          </v:shape>
          <o:OLEObject Type="Embed" ProgID="Equation.DSMT4" ShapeID="_x0000_i1382" DrawAspect="Content" ObjectID="_1681823681" r:id="rId715"/>
        </w:object>
      </w:r>
      <w:r>
        <w:t xml:space="preserve"> </w:t>
      </w:r>
    </w:p>
    <w:p w14:paraId="77363E10" w14:textId="77777777" w:rsidR="008B41C1" w:rsidRDefault="008B41C1" w:rsidP="008B41C1">
      <w:pPr>
        <w:tabs>
          <w:tab w:val="left" w:pos="1620"/>
        </w:tabs>
        <w:spacing w:line="360" w:lineRule="auto"/>
        <w:ind w:left="720"/>
      </w:pPr>
      <w:r>
        <w:tab/>
      </w:r>
      <w:r w:rsidRPr="008B41C1">
        <w:rPr>
          <w:position w:val="-24"/>
        </w:rPr>
        <w:object w:dxaOrig="3400" w:dyaOrig="499" w14:anchorId="07C72E5A">
          <v:shape id="_x0000_i1383" type="#_x0000_t75" style="width:170.35pt;height:25pt" o:ole="">
            <v:imagedata r:id="rId716" o:title=""/>
          </v:shape>
          <o:OLEObject Type="Embed" ProgID="Equation.DSMT4" ShapeID="_x0000_i1383" DrawAspect="Content" ObjectID="_1681823682" r:id="rId717"/>
        </w:object>
      </w:r>
    </w:p>
    <w:p w14:paraId="76F7E62B" w14:textId="77777777" w:rsidR="008B41C1" w:rsidRDefault="008B41C1" w:rsidP="008B41C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7F49F8D4">
          <v:shape id="_x0000_i1384" type="#_x0000_t75" style="width:35pt;height:17.35pt" o:ole="">
            <v:imagedata r:id="rId718" o:title=""/>
          </v:shape>
          <o:OLEObject Type="Embed" ProgID="Equation.DSMT4" ShapeID="_x0000_i1384" DrawAspect="Content" ObjectID="_1681823683" r:id="rId719"/>
        </w:object>
      </w:r>
      <w:r>
        <w:t xml:space="preserve"> </w:t>
      </w:r>
    </w:p>
    <w:bookmarkEnd w:id="7"/>
    <w:p w14:paraId="1F45F14A" w14:textId="77777777" w:rsidR="00717AC4" w:rsidRDefault="00717AC4" w:rsidP="00717AC4"/>
    <w:p w14:paraId="59466C7D" w14:textId="77777777" w:rsidR="00717AC4" w:rsidRDefault="00717AC4" w:rsidP="00717AC4"/>
    <w:p w14:paraId="7DBCD19F" w14:textId="77777777"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C2B546" w14:textId="77777777" w:rsidR="00717AC4" w:rsidRDefault="00717AC4" w:rsidP="00717AC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bookmarkStart w:id="8" w:name="_Hlk491544245"/>
      <w:r w:rsidR="00BA08CC" w:rsidRPr="00540626">
        <w:rPr>
          <w:position w:val="-18"/>
        </w:rPr>
        <w:object w:dxaOrig="2520" w:dyaOrig="440" w14:anchorId="53DBCE72">
          <v:shape id="_x0000_i1385" type="#_x0000_t75" style="width:126pt;height:22pt" o:ole="">
            <v:imagedata r:id="rId720" o:title=""/>
          </v:shape>
          <o:OLEObject Type="Embed" ProgID="Equation.DSMT4" ShapeID="_x0000_i1385" DrawAspect="Content" ObjectID="_1681823684" r:id="rId721"/>
        </w:object>
      </w:r>
      <w:bookmarkEnd w:id="8"/>
    </w:p>
    <w:p w14:paraId="7BB129A6" w14:textId="77777777" w:rsidR="00717AC4" w:rsidRPr="00627916" w:rsidRDefault="00717AC4" w:rsidP="00717AC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5697C2BC" w14:textId="77777777" w:rsidR="008B41C1" w:rsidRDefault="00BA08CC" w:rsidP="00717AC4">
      <w:pPr>
        <w:ind w:left="360"/>
      </w:pPr>
      <w:r w:rsidRPr="00540626">
        <w:rPr>
          <w:position w:val="-18"/>
        </w:rPr>
        <w:object w:dxaOrig="1820" w:dyaOrig="440" w14:anchorId="328BDCA2">
          <v:shape id="_x0000_i1386" type="#_x0000_t75" style="width:90.65pt;height:22pt" o:ole="">
            <v:imagedata r:id="rId722" o:title=""/>
          </v:shape>
          <o:OLEObject Type="Embed" ProgID="Equation.DSMT4" ShapeID="_x0000_i1386" DrawAspect="Content" ObjectID="_1681823685" r:id="rId723"/>
        </w:object>
      </w:r>
    </w:p>
    <w:p w14:paraId="171682D6" w14:textId="77777777" w:rsidR="001B7DBD" w:rsidRDefault="001B7DBD" w:rsidP="00717AC4">
      <w:pPr>
        <w:ind w:left="360"/>
      </w:pPr>
      <w:r w:rsidRPr="001B7DBD">
        <w:rPr>
          <w:position w:val="-6"/>
        </w:rPr>
        <w:object w:dxaOrig="1180" w:dyaOrig="380" w14:anchorId="3A9BF7F0">
          <v:shape id="_x0000_i1387" type="#_x0000_t75" style="width:59pt;height:19pt" o:ole="">
            <v:imagedata r:id="rId724" o:title=""/>
          </v:shape>
          <o:OLEObject Type="Embed" ProgID="Equation.DSMT4" ShapeID="_x0000_i1387" DrawAspect="Content" ObjectID="_1681823686" r:id="rId725"/>
        </w:object>
      </w:r>
    </w:p>
    <w:p w14:paraId="55A60BBB" w14:textId="77777777" w:rsidR="001B7DBD" w:rsidRDefault="001B7DBD" w:rsidP="001B7DBD">
      <w:pPr>
        <w:tabs>
          <w:tab w:val="left" w:pos="2880"/>
        </w:tabs>
        <w:ind w:left="360"/>
      </w:pPr>
      <w:r w:rsidRPr="001B7DBD">
        <w:rPr>
          <w:position w:val="-6"/>
        </w:rPr>
        <w:object w:dxaOrig="1520" w:dyaOrig="380" w14:anchorId="0C8377CD">
          <v:shape id="_x0000_i1388" type="#_x0000_t75" style="width:76pt;height:19pt" o:ole="">
            <v:imagedata r:id="rId726" o:title=""/>
          </v:shape>
          <o:OLEObject Type="Embed" ProgID="Equation.DSMT4" ShapeID="_x0000_i1388" DrawAspect="Content" ObjectID="_1681823687" r:id="rId727"/>
        </w:object>
      </w:r>
      <w:r>
        <w:tab/>
      </w:r>
      <w:r w:rsidRPr="00456502">
        <w:rPr>
          <w:position w:val="-20"/>
        </w:rPr>
        <w:object w:dxaOrig="3120" w:dyaOrig="520" w14:anchorId="2A979D22">
          <v:shape id="_x0000_i1389" type="#_x0000_t75" style="width:156pt;height:26.35pt" o:ole="">
            <v:imagedata r:id="rId728" o:title=""/>
          </v:shape>
          <o:OLEObject Type="Embed" ProgID="Equation.DSMT4" ShapeID="_x0000_i1389" DrawAspect="Content" ObjectID="_1681823688" r:id="rId729"/>
        </w:object>
      </w:r>
    </w:p>
    <w:p w14:paraId="5E1CE36B" w14:textId="77777777" w:rsidR="001B7DBD" w:rsidRDefault="00BA08CC" w:rsidP="00717AC4">
      <w:pPr>
        <w:ind w:left="360"/>
      </w:pPr>
      <w:r w:rsidRPr="00761E78">
        <w:rPr>
          <w:position w:val="-26"/>
        </w:rPr>
        <w:object w:dxaOrig="1240" w:dyaOrig="580" w14:anchorId="1573FAE5">
          <v:shape id="_x0000_i1390" type="#_x0000_t75" style="width:62pt;height:29.35pt" o:ole="">
            <v:imagedata r:id="rId730" o:title=""/>
          </v:shape>
          <o:OLEObject Type="Embed" ProgID="Equation.DSMT4" ShapeID="_x0000_i1390" DrawAspect="Content" ObjectID="_1681823689" r:id="rId731"/>
        </w:object>
      </w:r>
    </w:p>
    <w:p w14:paraId="154D5B96" w14:textId="77777777" w:rsidR="00BA08CC" w:rsidRDefault="00BA08CC" w:rsidP="00BA08CC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A08CC">
        <w:rPr>
          <w:position w:val="-22"/>
        </w:rPr>
        <w:object w:dxaOrig="3780" w:dyaOrig="560" w14:anchorId="1D6CD8FE">
          <v:shape id="_x0000_i1391" type="#_x0000_t75" style="width:189pt;height:27.65pt" o:ole="">
            <v:imagedata r:id="rId732" o:title=""/>
          </v:shape>
          <o:OLEObject Type="Embed" ProgID="Equation.DSMT4" ShapeID="_x0000_i1391" DrawAspect="Content" ObjectID="_1681823690" r:id="rId733"/>
        </w:object>
      </w:r>
      <w:r>
        <w:t xml:space="preserve"> </w:t>
      </w:r>
    </w:p>
    <w:p w14:paraId="53BF498E" w14:textId="77777777" w:rsidR="00BA08CC" w:rsidRDefault="00BA08CC" w:rsidP="00BA08CC">
      <w:pPr>
        <w:tabs>
          <w:tab w:val="left" w:pos="1620"/>
        </w:tabs>
        <w:spacing w:line="360" w:lineRule="auto"/>
        <w:ind w:left="720"/>
      </w:pPr>
      <w:r>
        <w:tab/>
      </w:r>
      <w:r w:rsidRPr="00BA08CC">
        <w:rPr>
          <w:position w:val="-18"/>
        </w:rPr>
        <w:object w:dxaOrig="2760" w:dyaOrig="440" w14:anchorId="73CD4BC8">
          <v:shape id="_x0000_i1392" type="#_x0000_t75" style="width:138pt;height:22pt" o:ole="">
            <v:imagedata r:id="rId734" o:title=""/>
          </v:shape>
          <o:OLEObject Type="Embed" ProgID="Equation.DSMT4" ShapeID="_x0000_i1392" DrawAspect="Content" ObjectID="_1681823691" r:id="rId735"/>
        </w:object>
      </w:r>
    </w:p>
    <w:p w14:paraId="6C75B209" w14:textId="77777777" w:rsidR="00BA08CC" w:rsidRDefault="00BA08CC" w:rsidP="00BA08CC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25E12ABF">
          <v:shape id="_x0000_i1393" type="#_x0000_t75" style="width:35pt;height:17.35pt" o:ole="">
            <v:imagedata r:id="rId663" o:title=""/>
          </v:shape>
          <o:OLEObject Type="Embed" ProgID="Equation.DSMT4" ShapeID="_x0000_i1393" DrawAspect="Content" ObjectID="_1681823692" r:id="rId736"/>
        </w:object>
      </w:r>
      <w:r>
        <w:t xml:space="preserve"> </w:t>
      </w:r>
    </w:p>
    <w:p w14:paraId="7A3C0139" w14:textId="77777777" w:rsidR="00670CEB" w:rsidRDefault="00670CEB" w:rsidP="00670CEB"/>
    <w:p w14:paraId="6B07CE95" w14:textId="77777777" w:rsidR="00670CEB" w:rsidRDefault="00670CEB" w:rsidP="00670CEB"/>
    <w:p w14:paraId="258D131B" w14:textId="77777777" w:rsidR="00670CEB" w:rsidRPr="001C0F30" w:rsidRDefault="00670CEB" w:rsidP="00670CEB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022B8B8" w14:textId="77777777" w:rsidR="00670CEB" w:rsidRDefault="00670CEB" w:rsidP="00670CEB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670CEB">
        <w:rPr>
          <w:position w:val="-14"/>
        </w:rPr>
        <w:object w:dxaOrig="2079" w:dyaOrig="400" w14:anchorId="4A31BB3A">
          <v:shape id="_x0000_i1394" type="#_x0000_t75" style="width:104.35pt;height:20.35pt" o:ole="">
            <v:imagedata r:id="rId737" o:title=""/>
          </v:shape>
          <o:OLEObject Type="Embed" ProgID="Equation.DSMT4" ShapeID="_x0000_i1394" DrawAspect="Content" ObjectID="_1681823693" r:id="rId738"/>
        </w:object>
      </w:r>
    </w:p>
    <w:p w14:paraId="3F153061" w14:textId="77777777" w:rsidR="00670CEB" w:rsidRPr="00627916" w:rsidRDefault="00670CEB" w:rsidP="00670CEB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AEDC24C" w14:textId="77777777" w:rsidR="00717AC4" w:rsidRDefault="00670CEB" w:rsidP="00670CEB">
      <w:pPr>
        <w:ind w:left="360"/>
      </w:pPr>
      <w:r w:rsidRPr="00670CEB">
        <w:rPr>
          <w:position w:val="-20"/>
        </w:rPr>
        <w:object w:dxaOrig="1240" w:dyaOrig="520" w14:anchorId="70E871BD">
          <v:shape id="_x0000_i1395" type="#_x0000_t75" style="width:62pt;height:26.35pt" o:ole="">
            <v:imagedata r:id="rId739" o:title=""/>
          </v:shape>
          <o:OLEObject Type="Embed" ProgID="Equation.DSMT4" ShapeID="_x0000_i1395" DrawAspect="Content" ObjectID="_1681823694" r:id="rId740"/>
        </w:object>
      </w:r>
    </w:p>
    <w:p w14:paraId="7E4394E7" w14:textId="77777777" w:rsidR="00670CEB" w:rsidRDefault="00670CEB" w:rsidP="00670CEB">
      <w:pPr>
        <w:ind w:left="360"/>
      </w:pPr>
      <w:r w:rsidRPr="00670CEB">
        <w:rPr>
          <w:position w:val="-20"/>
        </w:rPr>
        <w:object w:dxaOrig="1040" w:dyaOrig="520" w14:anchorId="20605F6A">
          <v:shape id="_x0000_i1396" type="#_x0000_t75" style="width:51.65pt;height:26.35pt" o:ole="">
            <v:imagedata r:id="rId741" o:title=""/>
          </v:shape>
          <o:OLEObject Type="Embed" ProgID="Equation.DSMT4" ShapeID="_x0000_i1396" DrawAspect="Content" ObjectID="_1681823695" r:id="rId742"/>
        </w:object>
      </w:r>
    </w:p>
    <w:p w14:paraId="01B46413" w14:textId="77777777" w:rsidR="00670CEB" w:rsidRDefault="00670CEB" w:rsidP="00670CEB">
      <w:pPr>
        <w:ind w:left="360"/>
      </w:pPr>
      <w:r w:rsidRPr="00670CEB">
        <w:rPr>
          <w:position w:val="-6"/>
        </w:rPr>
        <w:object w:dxaOrig="1260" w:dyaOrig="279" w14:anchorId="2C3933CF">
          <v:shape id="_x0000_i1397" type="#_x0000_t75" style="width:63pt;height:14.35pt" o:ole="">
            <v:imagedata r:id="rId743" o:title=""/>
          </v:shape>
          <o:OLEObject Type="Embed" ProgID="Equation.DSMT4" ShapeID="_x0000_i1397" DrawAspect="Content" ObjectID="_1681823696" r:id="rId744"/>
        </w:object>
      </w:r>
    </w:p>
    <w:p w14:paraId="006FCDA6" w14:textId="77777777" w:rsidR="00670CEB" w:rsidRDefault="00F550AE" w:rsidP="00670CEB">
      <w:pPr>
        <w:ind w:left="360"/>
      </w:pPr>
      <w:r w:rsidRPr="00F550AE">
        <w:rPr>
          <w:position w:val="-6"/>
        </w:rPr>
        <w:object w:dxaOrig="940" w:dyaOrig="279" w14:anchorId="29855EEC">
          <v:shape id="_x0000_i1398" type="#_x0000_t75" style="width:47pt;height:14.35pt" o:ole="">
            <v:imagedata r:id="rId745" o:title=""/>
          </v:shape>
          <o:OLEObject Type="Embed" ProgID="Equation.DSMT4" ShapeID="_x0000_i1398" DrawAspect="Content" ObjectID="_1681823697" r:id="rId746"/>
        </w:object>
      </w:r>
    </w:p>
    <w:p w14:paraId="5C311B3E" w14:textId="77777777" w:rsidR="00F550AE" w:rsidRDefault="00F550AE" w:rsidP="00670CEB">
      <w:pPr>
        <w:ind w:left="360"/>
      </w:pPr>
      <w:r w:rsidRPr="00F550AE">
        <w:rPr>
          <w:position w:val="-26"/>
        </w:rPr>
        <w:object w:dxaOrig="1040" w:dyaOrig="580" w14:anchorId="7C974B96">
          <v:shape id="_x0000_i1399" type="#_x0000_t75" style="width:51.65pt;height:29.35pt" o:ole="">
            <v:imagedata r:id="rId747" o:title=""/>
          </v:shape>
          <o:OLEObject Type="Embed" ProgID="Equation.DSMT4" ShapeID="_x0000_i1399" DrawAspect="Content" ObjectID="_1681823698" r:id="rId748"/>
        </w:object>
      </w:r>
      <w:r>
        <w:t xml:space="preserve"> </w:t>
      </w:r>
    </w:p>
    <w:p w14:paraId="62EF045D" w14:textId="77777777" w:rsidR="004D3AB3" w:rsidRDefault="004D3AB3" w:rsidP="004D3AB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4D3AB3">
        <w:rPr>
          <w:position w:val="-22"/>
        </w:rPr>
        <w:object w:dxaOrig="3560" w:dyaOrig="560" w14:anchorId="533BC11D">
          <v:shape id="_x0000_i1400" type="#_x0000_t75" style="width:177.65pt;height:27.65pt" o:ole="">
            <v:imagedata r:id="rId749" o:title=""/>
          </v:shape>
          <o:OLEObject Type="Embed" ProgID="Equation.DSMT4" ShapeID="_x0000_i1400" DrawAspect="Content" ObjectID="_1681823699" r:id="rId750"/>
        </w:object>
      </w:r>
      <w:r>
        <w:t xml:space="preserve"> </w:t>
      </w:r>
    </w:p>
    <w:p w14:paraId="068751A2" w14:textId="77777777" w:rsidR="004D3AB3" w:rsidRDefault="004D3AB3" w:rsidP="004D3AB3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D3AB3">
        <w:rPr>
          <w:position w:val="-6"/>
        </w:rPr>
        <w:object w:dxaOrig="1240" w:dyaOrig="279" w14:anchorId="366C46AF">
          <v:shape id="_x0000_i1401" type="#_x0000_t75" style="width:62pt;height:14.35pt" o:ole="">
            <v:imagedata r:id="rId751" o:title=""/>
          </v:shape>
          <o:OLEObject Type="Embed" ProgID="Equation.DSMT4" ShapeID="_x0000_i1401" DrawAspect="Content" ObjectID="_1681823700" r:id="rId752"/>
        </w:object>
      </w:r>
      <w:r>
        <w:t xml:space="preserve"> </w:t>
      </w:r>
    </w:p>
    <w:p w14:paraId="10537245" w14:textId="77777777" w:rsidR="00344CCD" w:rsidRDefault="00344CCD" w:rsidP="00344CCD"/>
    <w:p w14:paraId="6C53804E" w14:textId="77777777" w:rsidR="00344CCD" w:rsidRDefault="00344CCD" w:rsidP="00344CCD"/>
    <w:p w14:paraId="5A6E15DD" w14:textId="77777777"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C499DEB" w14:textId="77777777" w:rsidR="00BD17C8" w:rsidRDefault="00717AC4" w:rsidP="00717AC4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704E4" w:rsidRPr="005D1B5A">
        <w:rPr>
          <w:position w:val="-14"/>
        </w:rPr>
        <w:object w:dxaOrig="2100" w:dyaOrig="400" w14:anchorId="72E0768C">
          <v:shape id="_x0000_i1402" type="#_x0000_t75" style="width:105pt;height:20.35pt" o:ole="">
            <v:imagedata r:id="rId753" o:title=""/>
          </v:shape>
          <o:OLEObject Type="Embed" ProgID="Equation.DSMT4" ShapeID="_x0000_i1402" DrawAspect="Content" ObjectID="_1681823701" r:id="rId754"/>
        </w:object>
      </w:r>
    </w:p>
    <w:p w14:paraId="3F3C2A05" w14:textId="77777777" w:rsidR="00BD17C8" w:rsidRPr="00627916" w:rsidRDefault="00BD17C8" w:rsidP="00BD17C8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24E001" w14:textId="77777777" w:rsidR="00BD17C8" w:rsidRDefault="00696DB2" w:rsidP="00BD17C8">
      <w:pPr>
        <w:ind w:left="360"/>
        <w:rPr>
          <w:rFonts w:cs="Times New Roman"/>
          <w:position w:val="-18"/>
          <w:szCs w:val="24"/>
        </w:rPr>
      </w:pPr>
      <w:r w:rsidRPr="005D1B5A">
        <w:rPr>
          <w:position w:val="-14"/>
        </w:rPr>
        <w:object w:dxaOrig="1560" w:dyaOrig="400" w14:anchorId="2830C3EF">
          <v:shape id="_x0000_i1403" type="#_x0000_t75" style="width:78pt;height:20.35pt" o:ole="">
            <v:imagedata r:id="rId755" o:title=""/>
          </v:shape>
          <o:OLEObject Type="Embed" ProgID="Equation.DSMT4" ShapeID="_x0000_i1403" DrawAspect="Content" ObjectID="_1681823702" r:id="rId756"/>
        </w:object>
      </w:r>
    </w:p>
    <w:p w14:paraId="5BB24633" w14:textId="77777777" w:rsidR="00BD17C8" w:rsidRDefault="00FA47C3" w:rsidP="00BD17C8">
      <w:pPr>
        <w:ind w:left="360"/>
        <w:rPr>
          <w:rFonts w:cs="Times New Roman"/>
          <w:position w:val="-18"/>
          <w:szCs w:val="24"/>
        </w:rPr>
      </w:pPr>
      <w:r w:rsidRPr="00FA47C3">
        <w:rPr>
          <w:position w:val="-6"/>
        </w:rPr>
        <w:object w:dxaOrig="1280" w:dyaOrig="380" w14:anchorId="71D97107">
          <v:shape id="_x0000_i1404" type="#_x0000_t75" style="width:63.65pt;height:19pt" o:ole="">
            <v:imagedata r:id="rId757" o:title=""/>
          </v:shape>
          <o:OLEObject Type="Embed" ProgID="Equation.DSMT4" ShapeID="_x0000_i1404" DrawAspect="Content" ObjectID="_1681823703" r:id="rId758"/>
        </w:object>
      </w:r>
    </w:p>
    <w:p w14:paraId="613C0970" w14:textId="77777777" w:rsidR="00BD17C8" w:rsidRPr="003133E8" w:rsidRDefault="00FA47C3" w:rsidP="00C61C80">
      <w:pPr>
        <w:tabs>
          <w:tab w:val="left" w:pos="2880"/>
        </w:tabs>
        <w:ind w:left="360"/>
        <w:rPr>
          <w:rFonts w:cs="Times New Roman"/>
          <w:position w:val="-18"/>
          <w:sz w:val="28"/>
          <w:szCs w:val="24"/>
        </w:rPr>
      </w:pPr>
      <w:r w:rsidRPr="00D9557B">
        <w:rPr>
          <w:position w:val="-6"/>
        </w:rPr>
        <w:object w:dxaOrig="1620" w:dyaOrig="380" w14:anchorId="3DD20524">
          <v:shape id="_x0000_i1405" type="#_x0000_t75" style="width:81pt;height:19pt" o:ole="">
            <v:imagedata r:id="rId759" o:title=""/>
          </v:shape>
          <o:OLEObject Type="Embed" ProgID="Equation.DSMT4" ShapeID="_x0000_i1405" DrawAspect="Content" ObjectID="_1681823704" r:id="rId760"/>
        </w:object>
      </w:r>
      <w:r w:rsidR="00C61C80">
        <w:tab/>
      </w:r>
      <w:r w:rsidR="00C61C80" w:rsidRPr="00456502">
        <w:rPr>
          <w:position w:val="-20"/>
        </w:rPr>
        <w:object w:dxaOrig="3120" w:dyaOrig="520" w14:anchorId="3D1C09A0">
          <v:shape id="_x0000_i1406" type="#_x0000_t75" style="width:156pt;height:26.35pt" o:ole="">
            <v:imagedata r:id="rId728" o:title=""/>
          </v:shape>
          <o:OLEObject Type="Embed" ProgID="Equation.DSMT4" ShapeID="_x0000_i1406" DrawAspect="Content" ObjectID="_1681823705" r:id="rId761"/>
        </w:object>
      </w:r>
    </w:p>
    <w:p w14:paraId="574308A5" w14:textId="77777777" w:rsidR="00C61C80" w:rsidRDefault="00C61C80" w:rsidP="00C61C80">
      <w:pPr>
        <w:ind w:left="360"/>
      </w:pPr>
      <w:r w:rsidRPr="00C61C80">
        <w:rPr>
          <w:position w:val="-14"/>
        </w:rPr>
        <w:object w:dxaOrig="1200" w:dyaOrig="380" w14:anchorId="77AA06E7">
          <v:shape id="_x0000_i1407" type="#_x0000_t75" style="width:60pt;height:19pt" o:ole="">
            <v:imagedata r:id="rId762" o:title=""/>
          </v:shape>
          <o:OLEObject Type="Embed" ProgID="Equation.DSMT4" ShapeID="_x0000_i1407" DrawAspect="Content" ObjectID="_1681823706" r:id="rId763"/>
        </w:object>
      </w:r>
    </w:p>
    <w:p w14:paraId="41AF7E8E" w14:textId="77777777" w:rsidR="00C61C80" w:rsidRDefault="00C61C80" w:rsidP="00C61C8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61C80">
        <w:rPr>
          <w:position w:val="-14"/>
        </w:rPr>
        <w:object w:dxaOrig="3200" w:dyaOrig="420" w14:anchorId="50D7CC92">
          <v:shape id="_x0000_i1408" type="#_x0000_t75" style="width:159.65pt;height:21pt" o:ole="">
            <v:imagedata r:id="rId764" o:title=""/>
          </v:shape>
          <o:OLEObject Type="Embed" ProgID="Equation.DSMT4" ShapeID="_x0000_i1408" DrawAspect="Content" ObjectID="_1681823707" r:id="rId765"/>
        </w:object>
      </w:r>
      <w:r>
        <w:t xml:space="preserve"> </w:t>
      </w:r>
    </w:p>
    <w:p w14:paraId="0496D48C" w14:textId="77777777" w:rsidR="00C61C80" w:rsidRDefault="00C61C80" w:rsidP="00C61C80">
      <w:pPr>
        <w:tabs>
          <w:tab w:val="left" w:pos="1620"/>
        </w:tabs>
        <w:spacing w:line="360" w:lineRule="auto"/>
        <w:ind w:left="720"/>
      </w:pPr>
      <w:r>
        <w:tab/>
      </w:r>
      <w:r w:rsidRPr="00C61C80">
        <w:rPr>
          <w:position w:val="-14"/>
        </w:rPr>
        <w:object w:dxaOrig="2940" w:dyaOrig="400" w14:anchorId="01CFD23D">
          <v:shape id="_x0000_i1409" type="#_x0000_t75" style="width:147pt;height:20.35pt" o:ole="">
            <v:imagedata r:id="rId766" o:title=""/>
          </v:shape>
          <o:OLEObject Type="Embed" ProgID="Equation.DSMT4" ShapeID="_x0000_i1409" DrawAspect="Content" ObjectID="_1681823708" r:id="rId767"/>
        </w:object>
      </w:r>
    </w:p>
    <w:p w14:paraId="2964B2DC" w14:textId="77777777" w:rsidR="00C61C80" w:rsidRDefault="00C61C80" w:rsidP="00C61C80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00" w:dyaOrig="340" w14:anchorId="1CC10F6E">
          <v:shape id="_x0000_i1410" type="#_x0000_t75" style="width:40pt;height:17.35pt" o:ole="">
            <v:imagedata r:id="rId768" o:title=""/>
          </v:shape>
          <o:OLEObject Type="Embed" ProgID="Equation.DSMT4" ShapeID="_x0000_i1410" DrawAspect="Content" ObjectID="_1681823709" r:id="rId769"/>
        </w:object>
      </w:r>
      <w:r>
        <w:t xml:space="preserve"> </w:t>
      </w:r>
    </w:p>
    <w:p w14:paraId="172E7E03" w14:textId="77777777" w:rsidR="00563086" w:rsidRDefault="00563086" w:rsidP="00CD15F1"/>
    <w:p w14:paraId="6DA4F5A1" w14:textId="77777777" w:rsidR="00CD15F1" w:rsidRDefault="00CD15F1" w:rsidP="00CD15F1"/>
    <w:p w14:paraId="6C7018B2" w14:textId="77777777" w:rsidR="00CD15F1" w:rsidRPr="001C0F30" w:rsidRDefault="00CD15F1" w:rsidP="00CD15F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3706492" w14:textId="77777777" w:rsidR="00CD15F1" w:rsidRDefault="00CD15F1" w:rsidP="00CD15F1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D1B5A">
        <w:rPr>
          <w:position w:val="-20"/>
        </w:rPr>
        <w:object w:dxaOrig="2940" w:dyaOrig="460" w14:anchorId="3579BB51">
          <v:shape id="_x0000_i1411" type="#_x0000_t75" style="width:147pt;height:23.35pt" o:ole="">
            <v:imagedata r:id="rId770" o:title=""/>
          </v:shape>
          <o:OLEObject Type="Embed" ProgID="Equation.DSMT4" ShapeID="_x0000_i1411" DrawAspect="Content" ObjectID="_1681823710" r:id="rId771"/>
        </w:object>
      </w:r>
    </w:p>
    <w:p w14:paraId="29CEEAEA" w14:textId="77777777" w:rsidR="00CD15F1" w:rsidRPr="00627916" w:rsidRDefault="00CD15F1" w:rsidP="00CD15F1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16DD7E" w14:textId="77777777" w:rsidR="00C61C80" w:rsidRDefault="00CD15F1" w:rsidP="00CD15F1">
      <w:pPr>
        <w:ind w:left="360"/>
      </w:pPr>
      <w:r w:rsidRPr="005D1B5A">
        <w:rPr>
          <w:position w:val="-20"/>
        </w:rPr>
        <w:object w:dxaOrig="2220" w:dyaOrig="460" w14:anchorId="1A13E06E">
          <v:shape id="_x0000_i1412" type="#_x0000_t75" style="width:111pt;height:23.35pt" o:ole="">
            <v:imagedata r:id="rId772" o:title=""/>
          </v:shape>
          <o:OLEObject Type="Embed" ProgID="Equation.DSMT4" ShapeID="_x0000_i1412" DrawAspect="Content" ObjectID="_1681823711" r:id="rId773"/>
        </w:object>
      </w:r>
    </w:p>
    <w:p w14:paraId="423BCD04" w14:textId="77777777" w:rsidR="00CD15F1" w:rsidRDefault="00CD15F1" w:rsidP="00CD15F1">
      <w:pPr>
        <w:ind w:left="360"/>
      </w:pPr>
      <w:r w:rsidRPr="00CD15F1">
        <w:rPr>
          <w:position w:val="-6"/>
        </w:rPr>
        <w:object w:dxaOrig="1120" w:dyaOrig="380" w14:anchorId="079592D0">
          <v:shape id="_x0000_i1413" type="#_x0000_t75" style="width:56pt;height:19pt" o:ole="">
            <v:imagedata r:id="rId774" o:title=""/>
          </v:shape>
          <o:OLEObject Type="Embed" ProgID="Equation.DSMT4" ShapeID="_x0000_i1413" DrawAspect="Content" ObjectID="_1681823712" r:id="rId775"/>
        </w:object>
      </w:r>
    </w:p>
    <w:p w14:paraId="0B34ECAC" w14:textId="77777777" w:rsidR="00CD15F1" w:rsidRDefault="00CD15F1" w:rsidP="00CD15F1">
      <w:pPr>
        <w:ind w:left="360"/>
      </w:pPr>
      <w:r w:rsidRPr="00CD15F1">
        <w:rPr>
          <w:position w:val="-6"/>
        </w:rPr>
        <w:object w:dxaOrig="700" w:dyaOrig="380" w14:anchorId="102DE78B">
          <v:shape id="_x0000_i1414" type="#_x0000_t75" style="width:35pt;height:19pt" o:ole="">
            <v:imagedata r:id="rId776" o:title=""/>
          </v:shape>
          <o:OLEObject Type="Embed" ProgID="Equation.DSMT4" ShapeID="_x0000_i1414" DrawAspect="Content" ObjectID="_1681823713" r:id="rId777"/>
        </w:object>
      </w:r>
    </w:p>
    <w:p w14:paraId="08684147" w14:textId="77777777" w:rsidR="00CD15F1" w:rsidRDefault="00CD15F1" w:rsidP="00CD15F1">
      <w:pPr>
        <w:ind w:left="360"/>
      </w:pPr>
      <w:r w:rsidRPr="00CD15F1">
        <w:rPr>
          <w:position w:val="-10"/>
        </w:rPr>
        <w:object w:dxaOrig="820" w:dyaOrig="340" w14:anchorId="4C1878E4">
          <v:shape id="_x0000_i1415" type="#_x0000_t75" style="width:41pt;height:17.35pt" o:ole="">
            <v:imagedata r:id="rId778" o:title=""/>
          </v:shape>
          <o:OLEObject Type="Embed" ProgID="Equation.DSMT4" ShapeID="_x0000_i1415" DrawAspect="Content" ObjectID="_1681823714" r:id="rId779"/>
        </w:object>
      </w:r>
    </w:p>
    <w:p w14:paraId="229CFC83" w14:textId="77777777" w:rsidR="00CD15F1" w:rsidRDefault="00CD15F1" w:rsidP="00CD15F1">
      <w:pPr>
        <w:tabs>
          <w:tab w:val="left" w:pos="1620"/>
        </w:tabs>
        <w:ind w:left="720"/>
      </w:pPr>
      <w:bookmarkStart w:id="9" w:name="_Hlk491544538"/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D15F1">
        <w:rPr>
          <w:position w:val="-20"/>
        </w:rPr>
        <w:object w:dxaOrig="3560" w:dyaOrig="480" w14:anchorId="61E2A1E9">
          <v:shape id="_x0000_i1416" type="#_x0000_t75" style="width:177.65pt;height:24pt" o:ole="">
            <v:imagedata r:id="rId780" o:title=""/>
          </v:shape>
          <o:OLEObject Type="Embed" ProgID="Equation.DSMT4" ShapeID="_x0000_i1416" DrawAspect="Content" ObjectID="_1681823715" r:id="rId781"/>
        </w:object>
      </w:r>
      <w:r>
        <w:t xml:space="preserve"> </w:t>
      </w:r>
    </w:p>
    <w:bookmarkEnd w:id="9"/>
    <w:p w14:paraId="7B8FFE82" w14:textId="77777777" w:rsidR="00CD15F1" w:rsidRDefault="00CD15F1" w:rsidP="00CD15F1">
      <w:pPr>
        <w:tabs>
          <w:tab w:val="left" w:pos="1620"/>
        </w:tabs>
        <w:spacing w:line="360" w:lineRule="auto"/>
        <w:ind w:left="720"/>
      </w:pPr>
      <w:r>
        <w:tab/>
      </w:r>
      <w:r w:rsidRPr="00CD15F1">
        <w:rPr>
          <w:position w:val="-20"/>
        </w:rPr>
        <w:object w:dxaOrig="2680" w:dyaOrig="460" w14:anchorId="4E6A54BD">
          <v:shape id="_x0000_i1417" type="#_x0000_t75" style="width:134.35pt;height:23.35pt" o:ole="">
            <v:imagedata r:id="rId782" o:title=""/>
          </v:shape>
          <o:OLEObject Type="Embed" ProgID="Equation.DSMT4" ShapeID="_x0000_i1417" DrawAspect="Content" ObjectID="_1681823716" r:id="rId783"/>
        </w:object>
      </w:r>
    </w:p>
    <w:p w14:paraId="5E23C805" w14:textId="77777777" w:rsidR="00CD15F1" w:rsidRDefault="00CD15F1" w:rsidP="00CD15F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80" w:dyaOrig="340" w14:anchorId="6041C27B">
          <v:shape id="_x0000_i1418" type="#_x0000_t75" style="width:34pt;height:17.35pt" o:ole="">
            <v:imagedata r:id="rId784" o:title=""/>
          </v:shape>
          <o:OLEObject Type="Embed" ProgID="Equation.DSMT4" ShapeID="_x0000_i1418" DrawAspect="Content" ObjectID="_1681823717" r:id="rId785"/>
        </w:object>
      </w:r>
      <w:r>
        <w:t xml:space="preserve"> </w:t>
      </w:r>
    </w:p>
    <w:p w14:paraId="1DBD5F54" w14:textId="77777777" w:rsidR="006A72B3" w:rsidRDefault="006A72B3" w:rsidP="00F9585D">
      <w:r>
        <w:br w:type="page"/>
      </w:r>
    </w:p>
    <w:p w14:paraId="04FEE87E" w14:textId="77777777" w:rsidR="00F9585D" w:rsidRPr="001C0F30" w:rsidRDefault="00F9585D" w:rsidP="00F9585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4229EE7C" w14:textId="77777777" w:rsidR="00F9585D" w:rsidRDefault="00F9585D" w:rsidP="00F9585D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0" w:name="_Hlk491545416"/>
      <w:r w:rsidRPr="00540626">
        <w:rPr>
          <w:position w:val="-22"/>
        </w:rPr>
        <w:object w:dxaOrig="2460" w:dyaOrig="480" w14:anchorId="55CED122">
          <v:shape id="_x0000_i1419" type="#_x0000_t75" style="width:123pt;height:24pt" o:ole="">
            <v:imagedata r:id="rId786" o:title=""/>
          </v:shape>
          <o:OLEObject Type="Embed" ProgID="Equation.DSMT4" ShapeID="_x0000_i1419" DrawAspect="Content" ObjectID="_1681823718" r:id="rId787"/>
        </w:object>
      </w:r>
      <w:bookmarkEnd w:id="10"/>
    </w:p>
    <w:p w14:paraId="5DAED42D" w14:textId="77777777" w:rsidR="00F9585D" w:rsidRPr="00627916" w:rsidRDefault="00F9585D" w:rsidP="00F9585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70EA6FB" w14:textId="77777777" w:rsidR="004F48BE" w:rsidRDefault="00F9585D" w:rsidP="00F9585D">
      <w:pPr>
        <w:ind w:left="360"/>
      </w:pPr>
      <w:r w:rsidRPr="00F9585D">
        <w:rPr>
          <w:position w:val="-22"/>
        </w:rPr>
        <w:object w:dxaOrig="1440" w:dyaOrig="540" w14:anchorId="7A39E721">
          <v:shape id="_x0000_i1420" type="#_x0000_t75" style="width:1in;height:27pt" o:ole="">
            <v:imagedata r:id="rId788" o:title=""/>
          </v:shape>
          <o:OLEObject Type="Embed" ProgID="Equation.DSMT4" ShapeID="_x0000_i1420" DrawAspect="Content" ObjectID="_1681823719" r:id="rId789"/>
        </w:object>
      </w:r>
    </w:p>
    <w:p w14:paraId="28289C7D" w14:textId="77777777" w:rsidR="00F9585D" w:rsidRDefault="00F9585D" w:rsidP="00F9585D">
      <w:pPr>
        <w:ind w:left="360"/>
      </w:pPr>
      <w:r w:rsidRPr="00F9585D">
        <w:rPr>
          <w:position w:val="-20"/>
        </w:rPr>
        <w:object w:dxaOrig="1020" w:dyaOrig="520" w14:anchorId="1A64DEC4">
          <v:shape id="_x0000_i1421" type="#_x0000_t75" style="width:51pt;height:26.35pt" o:ole="">
            <v:imagedata r:id="rId790" o:title=""/>
          </v:shape>
          <o:OLEObject Type="Embed" ProgID="Equation.DSMT4" ShapeID="_x0000_i1421" DrawAspect="Content" ObjectID="_1681823720" r:id="rId791"/>
        </w:object>
      </w:r>
    </w:p>
    <w:p w14:paraId="39082ED1" w14:textId="77777777" w:rsidR="00F9585D" w:rsidRDefault="00F9585D" w:rsidP="00F9585D">
      <w:pPr>
        <w:ind w:left="360"/>
      </w:pPr>
      <w:r w:rsidRPr="00F9585D">
        <w:rPr>
          <w:position w:val="-6"/>
        </w:rPr>
        <w:object w:dxaOrig="1120" w:dyaOrig="279" w14:anchorId="2AC2CFC2">
          <v:shape id="_x0000_i1422" type="#_x0000_t75" style="width:56pt;height:14.35pt" o:ole="">
            <v:imagedata r:id="rId792" o:title=""/>
          </v:shape>
          <o:OLEObject Type="Embed" ProgID="Equation.DSMT4" ShapeID="_x0000_i1422" DrawAspect="Content" ObjectID="_1681823721" r:id="rId793"/>
        </w:object>
      </w:r>
    </w:p>
    <w:p w14:paraId="09F8E5BD" w14:textId="77777777" w:rsidR="008256A5" w:rsidRDefault="00F9585D" w:rsidP="00F9585D">
      <w:pPr>
        <w:ind w:left="360"/>
      </w:pPr>
      <w:r w:rsidRPr="00F9585D">
        <w:rPr>
          <w:position w:val="-6"/>
        </w:rPr>
        <w:object w:dxaOrig="760" w:dyaOrig="279" w14:anchorId="0EA9150E">
          <v:shape id="_x0000_i1423" type="#_x0000_t75" style="width:38.35pt;height:14.35pt" o:ole="">
            <v:imagedata r:id="rId794" o:title=""/>
          </v:shape>
          <o:OLEObject Type="Embed" ProgID="Equation.DSMT4" ShapeID="_x0000_i1423" DrawAspect="Content" ObjectID="_1681823722" r:id="rId795"/>
        </w:object>
      </w:r>
    </w:p>
    <w:p w14:paraId="2C924706" w14:textId="77777777" w:rsidR="00F9585D" w:rsidRDefault="008256A5" w:rsidP="00F9585D">
      <w:pPr>
        <w:ind w:left="360"/>
      </w:pPr>
      <w:r w:rsidRPr="00F9585D">
        <w:rPr>
          <w:position w:val="-26"/>
        </w:rPr>
        <w:object w:dxaOrig="880" w:dyaOrig="580" w14:anchorId="079969D2">
          <v:shape id="_x0000_i1424" type="#_x0000_t75" style="width:44.35pt;height:29.35pt" o:ole="">
            <v:imagedata r:id="rId796" o:title=""/>
          </v:shape>
          <o:OLEObject Type="Embed" ProgID="Equation.DSMT4" ShapeID="_x0000_i1424" DrawAspect="Content" ObjectID="_1681823723" r:id="rId797"/>
        </w:object>
      </w:r>
    </w:p>
    <w:p w14:paraId="02BB6FF9" w14:textId="77777777" w:rsidR="008256A5" w:rsidRDefault="008256A5" w:rsidP="008256A5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240" w:dyaOrig="560" w14:anchorId="237D4574">
          <v:shape id="_x0000_i1425" type="#_x0000_t75" style="width:162pt;height:27.65pt" o:ole="">
            <v:imagedata r:id="rId798" o:title=""/>
          </v:shape>
          <o:OLEObject Type="Embed" ProgID="Equation.DSMT4" ShapeID="_x0000_i1425" DrawAspect="Content" ObjectID="_1681823724" r:id="rId799"/>
        </w:object>
      </w:r>
      <w:r>
        <w:t xml:space="preserve"> </w:t>
      </w:r>
    </w:p>
    <w:p w14:paraId="6BC35F2C" w14:textId="77777777" w:rsidR="008256A5" w:rsidRDefault="008256A5" w:rsidP="00C37B1F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880" w:dyaOrig="580" w14:anchorId="17DE3468">
          <v:shape id="_x0000_i1426" type="#_x0000_t75" style="width:44.35pt;height:29.35pt" o:ole="">
            <v:imagedata r:id="rId800" o:title=""/>
          </v:shape>
          <o:OLEObject Type="Embed" ProgID="Equation.DSMT4" ShapeID="_x0000_i1426" DrawAspect="Content" ObjectID="_1681823725" r:id="rId801"/>
        </w:object>
      </w:r>
    </w:p>
    <w:p w14:paraId="41271246" w14:textId="77777777" w:rsidR="00A44062" w:rsidRDefault="00A44062" w:rsidP="00A44062"/>
    <w:p w14:paraId="12F4D895" w14:textId="77777777" w:rsidR="00A44062" w:rsidRDefault="00A44062" w:rsidP="00A44062"/>
    <w:p w14:paraId="562574BD" w14:textId="77777777" w:rsidR="00A44062" w:rsidRPr="001C0F30" w:rsidRDefault="00A44062" w:rsidP="00A44062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5FC61BB" w14:textId="77777777" w:rsidR="00A44062" w:rsidRDefault="00A44062" w:rsidP="00A44062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80" w:dyaOrig="400" w14:anchorId="428D3546">
          <v:shape id="_x0000_i1427" type="#_x0000_t75" style="width:138.65pt;height:20.35pt" o:ole="">
            <v:imagedata r:id="rId802" o:title=""/>
          </v:shape>
          <o:OLEObject Type="Embed" ProgID="Equation.DSMT4" ShapeID="_x0000_i1427" DrawAspect="Content" ObjectID="_1681823726" r:id="rId803"/>
        </w:object>
      </w:r>
    </w:p>
    <w:p w14:paraId="6E3E326D" w14:textId="77777777" w:rsidR="00A44062" w:rsidRPr="00627916" w:rsidRDefault="00A44062" w:rsidP="00A4406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3216439" w14:textId="77777777" w:rsidR="008256A5" w:rsidRDefault="00A44062" w:rsidP="00A44062">
      <w:pPr>
        <w:ind w:left="360"/>
      </w:pPr>
      <w:r w:rsidRPr="00A9559C">
        <w:rPr>
          <w:position w:val="-14"/>
        </w:rPr>
        <w:object w:dxaOrig="2320" w:dyaOrig="460" w14:anchorId="3E41A0D0">
          <v:shape id="_x0000_i1428" type="#_x0000_t75" style="width:116pt;height:23.35pt" o:ole="">
            <v:imagedata r:id="rId804" o:title=""/>
          </v:shape>
          <o:OLEObject Type="Embed" ProgID="Equation.DSMT4" ShapeID="_x0000_i1428" DrawAspect="Content" ObjectID="_1681823727" r:id="rId805"/>
        </w:object>
      </w:r>
    </w:p>
    <w:p w14:paraId="130EDCD0" w14:textId="77777777" w:rsidR="00A44062" w:rsidRDefault="00A44062" w:rsidP="00A44062">
      <w:pPr>
        <w:ind w:left="360"/>
      </w:pPr>
      <w:r w:rsidRPr="00A44062">
        <w:rPr>
          <w:position w:val="-6"/>
        </w:rPr>
        <w:object w:dxaOrig="1640" w:dyaOrig="380" w14:anchorId="76C311FE">
          <v:shape id="_x0000_i1429" type="#_x0000_t75" style="width:82pt;height:19pt" o:ole="">
            <v:imagedata r:id="rId806" o:title=""/>
          </v:shape>
          <o:OLEObject Type="Embed" ProgID="Equation.DSMT4" ShapeID="_x0000_i1429" DrawAspect="Content" ObjectID="_1681823728" r:id="rId807"/>
        </w:object>
      </w:r>
    </w:p>
    <w:p w14:paraId="3C39E5F0" w14:textId="77777777" w:rsidR="00A44062" w:rsidRDefault="00A44062" w:rsidP="00A44062">
      <w:pPr>
        <w:ind w:left="360"/>
      </w:pPr>
      <w:r w:rsidRPr="00A44062">
        <w:rPr>
          <w:position w:val="-6"/>
        </w:rPr>
        <w:object w:dxaOrig="1020" w:dyaOrig="279" w14:anchorId="34963396">
          <v:shape id="_x0000_i1430" type="#_x0000_t75" style="width:51pt;height:14.35pt" o:ole="">
            <v:imagedata r:id="rId808" o:title=""/>
          </v:shape>
          <o:OLEObject Type="Embed" ProgID="Equation.DSMT4" ShapeID="_x0000_i1430" DrawAspect="Content" ObjectID="_1681823729" r:id="rId809"/>
        </w:object>
      </w:r>
    </w:p>
    <w:p w14:paraId="143701E1" w14:textId="77777777" w:rsidR="00A44062" w:rsidRDefault="00A44062" w:rsidP="00A44062">
      <w:pPr>
        <w:ind w:left="360"/>
      </w:pPr>
      <w:r w:rsidRPr="00F9585D">
        <w:rPr>
          <w:position w:val="-26"/>
        </w:rPr>
        <w:object w:dxaOrig="780" w:dyaOrig="580" w14:anchorId="0145D424">
          <v:shape id="_x0000_i1431" type="#_x0000_t75" style="width:39pt;height:29.35pt" o:ole="">
            <v:imagedata r:id="rId810" o:title=""/>
          </v:shape>
          <o:OLEObject Type="Embed" ProgID="Equation.DSMT4" ShapeID="_x0000_i1431" DrawAspect="Content" ObjectID="_1681823730" r:id="rId811"/>
        </w:object>
      </w:r>
    </w:p>
    <w:p w14:paraId="1D4FD87A" w14:textId="77777777" w:rsidR="00A44062" w:rsidRDefault="00A44062" w:rsidP="00A44062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640" w:dyaOrig="560" w14:anchorId="6EE829F7">
          <v:shape id="_x0000_i1432" type="#_x0000_t75" style="width:182.35pt;height:27.65pt" o:ole="">
            <v:imagedata r:id="rId812" o:title=""/>
          </v:shape>
          <o:OLEObject Type="Embed" ProgID="Equation.DSMT4" ShapeID="_x0000_i1432" DrawAspect="Content" ObjectID="_1681823731" r:id="rId813"/>
        </w:object>
      </w:r>
      <w:r>
        <w:t xml:space="preserve"> </w:t>
      </w:r>
    </w:p>
    <w:p w14:paraId="1B307B97" w14:textId="77777777" w:rsidR="00A44062" w:rsidRDefault="00A44062" w:rsidP="00076FA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780" w:dyaOrig="580" w14:anchorId="5B9ECE1C">
          <v:shape id="_x0000_i1433" type="#_x0000_t75" style="width:39pt;height:29.35pt" o:ole="">
            <v:imagedata r:id="rId814" o:title=""/>
          </v:shape>
          <o:OLEObject Type="Embed" ProgID="Equation.DSMT4" ShapeID="_x0000_i1433" DrawAspect="Content" ObjectID="_1681823732" r:id="rId815"/>
        </w:object>
      </w:r>
      <w:r>
        <w:t xml:space="preserve"> </w:t>
      </w:r>
    </w:p>
    <w:p w14:paraId="2E021D55" w14:textId="77777777" w:rsidR="00C37B1F" w:rsidRDefault="00C37B1F" w:rsidP="00C37B1F"/>
    <w:p w14:paraId="222C18AD" w14:textId="77777777" w:rsidR="00C37B1F" w:rsidRDefault="00C37B1F" w:rsidP="00C37B1F"/>
    <w:p w14:paraId="10BB73AD" w14:textId="77777777" w:rsidR="00C37B1F" w:rsidRPr="001C0F30" w:rsidRDefault="00C37B1F" w:rsidP="00C37B1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2516AA0" w14:textId="77777777" w:rsidR="00C37B1F" w:rsidRDefault="00C37B1F" w:rsidP="00C37B1F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99" w:dyaOrig="400" w14:anchorId="7655E468">
          <v:shape id="_x0000_i1434" type="#_x0000_t75" style="width:140pt;height:20.35pt" o:ole="">
            <v:imagedata r:id="rId816" o:title=""/>
          </v:shape>
          <o:OLEObject Type="Embed" ProgID="Equation.DSMT4" ShapeID="_x0000_i1434" DrawAspect="Content" ObjectID="_1681823733" r:id="rId817"/>
        </w:object>
      </w:r>
    </w:p>
    <w:p w14:paraId="08742723" w14:textId="77777777" w:rsidR="00C37B1F" w:rsidRPr="00627916" w:rsidRDefault="00C37B1F" w:rsidP="00C37B1F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B0E273B" w14:textId="77777777" w:rsidR="00F9585D" w:rsidRDefault="00C37B1F" w:rsidP="00C37B1F">
      <w:pPr>
        <w:ind w:left="360"/>
      </w:pPr>
      <w:r w:rsidRPr="00C37B1F">
        <w:rPr>
          <w:position w:val="-20"/>
        </w:rPr>
        <w:object w:dxaOrig="1540" w:dyaOrig="520" w14:anchorId="58285A9F">
          <v:shape id="_x0000_i1435" type="#_x0000_t75" style="width:77pt;height:26.35pt" o:ole="">
            <v:imagedata r:id="rId818" o:title=""/>
          </v:shape>
          <o:OLEObject Type="Embed" ProgID="Equation.DSMT4" ShapeID="_x0000_i1435" DrawAspect="Content" ObjectID="_1681823734" r:id="rId819"/>
        </w:object>
      </w:r>
    </w:p>
    <w:p w14:paraId="1903F824" w14:textId="77777777" w:rsidR="00C37B1F" w:rsidRDefault="00C37B1F" w:rsidP="00C37B1F">
      <w:pPr>
        <w:ind w:left="360"/>
      </w:pPr>
      <w:r w:rsidRPr="00C37B1F">
        <w:rPr>
          <w:position w:val="-20"/>
        </w:rPr>
        <w:object w:dxaOrig="1100" w:dyaOrig="520" w14:anchorId="1F2974E2">
          <v:shape id="_x0000_i1436" type="#_x0000_t75" style="width:54.65pt;height:26.35pt" o:ole="">
            <v:imagedata r:id="rId820" o:title=""/>
          </v:shape>
          <o:OLEObject Type="Embed" ProgID="Equation.DSMT4" ShapeID="_x0000_i1436" DrawAspect="Content" ObjectID="_1681823735" r:id="rId821"/>
        </w:object>
      </w:r>
    </w:p>
    <w:p w14:paraId="48532F0E" w14:textId="77777777" w:rsidR="00C37B1F" w:rsidRDefault="00C37B1F" w:rsidP="00C37B1F">
      <w:pPr>
        <w:ind w:left="360"/>
      </w:pPr>
      <w:r w:rsidRPr="00C37B1F">
        <w:rPr>
          <w:position w:val="-6"/>
        </w:rPr>
        <w:object w:dxaOrig="1660" w:dyaOrig="380" w14:anchorId="1475C3E4">
          <v:shape id="_x0000_i1437" type="#_x0000_t75" style="width:83pt;height:19pt" o:ole="">
            <v:imagedata r:id="rId822" o:title=""/>
          </v:shape>
          <o:OLEObject Type="Embed" ProgID="Equation.DSMT4" ShapeID="_x0000_i1437" DrawAspect="Content" ObjectID="_1681823736" r:id="rId823"/>
        </w:object>
      </w:r>
    </w:p>
    <w:p w14:paraId="3A410BD8" w14:textId="77777777" w:rsidR="00C37B1F" w:rsidRDefault="00C37B1F" w:rsidP="00C37B1F">
      <w:pPr>
        <w:ind w:left="360"/>
      </w:pPr>
      <w:r w:rsidRPr="00C37B1F">
        <w:rPr>
          <w:position w:val="-6"/>
        </w:rPr>
        <w:object w:dxaOrig="1420" w:dyaOrig="380" w14:anchorId="04E8C7BD">
          <v:shape id="_x0000_i1438" type="#_x0000_t75" style="width:71.35pt;height:19pt" o:ole="">
            <v:imagedata r:id="rId824" o:title=""/>
          </v:shape>
          <o:OLEObject Type="Embed" ProgID="Equation.DSMT4" ShapeID="_x0000_i1438" DrawAspect="Content" ObjectID="_1681823737" r:id="rId825"/>
        </w:object>
      </w:r>
    </w:p>
    <w:p w14:paraId="6C703C8D" w14:textId="77777777" w:rsidR="00C37B1F" w:rsidRDefault="00C37B1F" w:rsidP="00C37B1F">
      <w:pPr>
        <w:ind w:left="360"/>
      </w:pPr>
      <w:r w:rsidRPr="00C37B1F">
        <w:rPr>
          <w:position w:val="-14"/>
        </w:rPr>
        <w:object w:dxaOrig="1120" w:dyaOrig="380" w14:anchorId="71436331">
          <v:shape id="_x0000_i1439" type="#_x0000_t75" style="width:56pt;height:19pt" o:ole="">
            <v:imagedata r:id="rId826" o:title=""/>
          </v:shape>
          <o:OLEObject Type="Embed" ProgID="Equation.DSMT4" ShapeID="_x0000_i1439" DrawAspect="Content" ObjectID="_1681823738" r:id="rId827"/>
        </w:object>
      </w:r>
    </w:p>
    <w:p w14:paraId="28CFDA52" w14:textId="77777777" w:rsidR="00C37B1F" w:rsidRDefault="00C37B1F" w:rsidP="00C37B1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="00076FA1" w:rsidRPr="00825031">
        <w:rPr>
          <w:position w:val="-14"/>
        </w:rPr>
        <w:object w:dxaOrig="3560" w:dyaOrig="420" w14:anchorId="41413E38">
          <v:shape id="_x0000_i1440" type="#_x0000_t75" style="width:177.65pt;height:21pt" o:ole="">
            <v:imagedata r:id="rId828" o:title=""/>
          </v:shape>
          <o:OLEObject Type="Embed" ProgID="Equation.DSMT4" ShapeID="_x0000_i1440" DrawAspect="Content" ObjectID="_1681823739" r:id="rId829"/>
        </w:object>
      </w:r>
      <w:r>
        <w:t xml:space="preserve"> </w:t>
      </w:r>
    </w:p>
    <w:p w14:paraId="48F7413F" w14:textId="77777777" w:rsidR="00C37B1F" w:rsidRDefault="00C37B1F" w:rsidP="00C37B1F">
      <w:pPr>
        <w:tabs>
          <w:tab w:val="left" w:pos="1620"/>
        </w:tabs>
        <w:spacing w:line="360" w:lineRule="auto"/>
        <w:ind w:left="720"/>
      </w:pPr>
      <w:r>
        <w:tab/>
      </w:r>
      <w:r w:rsidR="00076FA1" w:rsidRPr="00825031">
        <w:rPr>
          <w:position w:val="-14"/>
        </w:rPr>
        <w:object w:dxaOrig="2780" w:dyaOrig="400" w14:anchorId="7EFCC813">
          <v:shape id="_x0000_i1441" type="#_x0000_t75" style="width:138.65pt;height:20.35pt" o:ole="">
            <v:imagedata r:id="rId830" o:title=""/>
          </v:shape>
          <o:OLEObject Type="Embed" ProgID="Equation.DSMT4" ShapeID="_x0000_i1441" DrawAspect="Content" ObjectID="_1681823740" r:id="rId831"/>
        </w:object>
      </w:r>
    </w:p>
    <w:p w14:paraId="508EF656" w14:textId="77777777" w:rsidR="00C37B1F" w:rsidRDefault="00C37B1F" w:rsidP="00C37B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76FA1" w:rsidRPr="00825031">
        <w:rPr>
          <w:position w:val="-10"/>
        </w:rPr>
        <w:object w:dxaOrig="700" w:dyaOrig="340" w14:anchorId="42948A05">
          <v:shape id="_x0000_i1442" type="#_x0000_t75" style="width:35pt;height:17.35pt" o:ole="">
            <v:imagedata r:id="rId832" o:title=""/>
          </v:shape>
          <o:OLEObject Type="Embed" ProgID="Equation.DSMT4" ShapeID="_x0000_i1442" DrawAspect="Content" ObjectID="_1681823741" r:id="rId833"/>
        </w:object>
      </w:r>
    </w:p>
    <w:p w14:paraId="178D2307" w14:textId="77777777" w:rsidR="006A72B3" w:rsidRDefault="006A72B3" w:rsidP="006A72B3"/>
    <w:p w14:paraId="1C857898" w14:textId="77777777" w:rsidR="006A72B3" w:rsidRDefault="006A72B3" w:rsidP="006A72B3"/>
    <w:p w14:paraId="477029C6" w14:textId="77777777" w:rsidR="007C5568" w:rsidRPr="001C0F30" w:rsidRDefault="007C5568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4FF6081" w14:textId="77777777" w:rsidR="007C5568" w:rsidRDefault="007C5568" w:rsidP="007C5568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1" w:name="_Hlk491546201"/>
      <w:r w:rsidR="007C4BCD" w:rsidRPr="007C4BCD">
        <w:rPr>
          <w:position w:val="-14"/>
        </w:rPr>
        <w:object w:dxaOrig="2760" w:dyaOrig="400" w14:anchorId="577FCB3D">
          <v:shape id="_x0000_i1443" type="#_x0000_t75" style="width:138pt;height:20.35pt" o:ole="">
            <v:imagedata r:id="rId834" o:title=""/>
          </v:shape>
          <o:OLEObject Type="Embed" ProgID="Equation.DSMT4" ShapeID="_x0000_i1443" DrawAspect="Content" ObjectID="_1681823742" r:id="rId835"/>
        </w:object>
      </w:r>
      <w:bookmarkEnd w:id="11"/>
    </w:p>
    <w:p w14:paraId="44260AF5" w14:textId="77777777" w:rsidR="007C5568" w:rsidRPr="00627916" w:rsidRDefault="007C5568" w:rsidP="006A72B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7F2788" w14:textId="77777777" w:rsidR="00D32299" w:rsidRDefault="007C4BCD" w:rsidP="007C5568">
      <w:pPr>
        <w:ind w:left="360"/>
      </w:pPr>
      <w:r w:rsidRPr="007C4BCD">
        <w:rPr>
          <w:position w:val="-20"/>
        </w:rPr>
        <w:object w:dxaOrig="1520" w:dyaOrig="520" w14:anchorId="5CA4D2CD">
          <v:shape id="_x0000_i1444" type="#_x0000_t75" style="width:76pt;height:26.35pt" o:ole="">
            <v:imagedata r:id="rId836" o:title=""/>
          </v:shape>
          <o:OLEObject Type="Embed" ProgID="Equation.DSMT4" ShapeID="_x0000_i1444" DrawAspect="Content" ObjectID="_1681823743" r:id="rId837"/>
        </w:object>
      </w:r>
    </w:p>
    <w:p w14:paraId="631C4DAB" w14:textId="77777777" w:rsidR="004B199E" w:rsidRDefault="004B199E" w:rsidP="007C5568">
      <w:pPr>
        <w:ind w:left="360"/>
      </w:pPr>
      <w:r w:rsidRPr="007C4BCD">
        <w:rPr>
          <w:position w:val="-20"/>
        </w:rPr>
        <w:object w:dxaOrig="1060" w:dyaOrig="520" w14:anchorId="3A37F50A">
          <v:shape id="_x0000_i1445" type="#_x0000_t75" style="width:53.35pt;height:26.35pt" o:ole="">
            <v:imagedata r:id="rId838" o:title=""/>
          </v:shape>
          <o:OLEObject Type="Embed" ProgID="Equation.DSMT4" ShapeID="_x0000_i1445" DrawAspect="Content" ObjectID="_1681823744" r:id="rId839"/>
        </w:object>
      </w:r>
    </w:p>
    <w:p w14:paraId="4FDC7AFB" w14:textId="77777777" w:rsidR="004B199E" w:rsidRDefault="004B199E" w:rsidP="007C5568">
      <w:pPr>
        <w:ind w:left="360"/>
      </w:pPr>
      <w:r w:rsidRPr="004B199E">
        <w:rPr>
          <w:position w:val="-6"/>
        </w:rPr>
        <w:object w:dxaOrig="1500" w:dyaOrig="279" w14:anchorId="0FC0500F">
          <v:shape id="_x0000_i1446" type="#_x0000_t75" style="width:75pt;height:14.35pt" o:ole="">
            <v:imagedata r:id="rId840" o:title=""/>
          </v:shape>
          <o:OLEObject Type="Embed" ProgID="Equation.DSMT4" ShapeID="_x0000_i1446" DrawAspect="Content" ObjectID="_1681823745" r:id="rId841"/>
        </w:object>
      </w:r>
    </w:p>
    <w:p w14:paraId="5866C234" w14:textId="77777777" w:rsidR="004B199E" w:rsidRDefault="004B199E" w:rsidP="006A72B3">
      <w:pPr>
        <w:ind w:left="360"/>
      </w:pPr>
      <w:r w:rsidRPr="004B199E">
        <w:rPr>
          <w:position w:val="-10"/>
        </w:rPr>
        <w:object w:dxaOrig="700" w:dyaOrig="340" w14:anchorId="5FCC179B">
          <v:shape id="_x0000_i1447" type="#_x0000_t75" style="width:35pt;height:17.35pt" o:ole="">
            <v:imagedata r:id="rId842" o:title=""/>
          </v:shape>
          <o:OLEObject Type="Embed" ProgID="Equation.DSMT4" ShapeID="_x0000_i1447" DrawAspect="Content" ObjectID="_1681823746" r:id="rId843"/>
        </w:object>
      </w:r>
    </w:p>
    <w:p w14:paraId="7935289E" w14:textId="77777777" w:rsidR="007B6033" w:rsidRDefault="007B6033" w:rsidP="006A72B3">
      <w:pPr>
        <w:tabs>
          <w:tab w:val="left" w:pos="1980"/>
        </w:tabs>
        <w:ind w:left="108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7B6033">
        <w:rPr>
          <w:position w:val="-14"/>
        </w:rPr>
        <w:object w:dxaOrig="2780" w:dyaOrig="400" w14:anchorId="33B26C14">
          <v:shape id="_x0000_i1448" type="#_x0000_t75" style="width:138.65pt;height:20.35pt" o:ole="">
            <v:imagedata r:id="rId844" o:title=""/>
          </v:shape>
          <o:OLEObject Type="Embed" ProgID="Equation.DSMT4" ShapeID="_x0000_i1448" DrawAspect="Content" ObjectID="_1681823747" r:id="rId845"/>
        </w:object>
      </w:r>
      <w:r>
        <w:t xml:space="preserve"> </w:t>
      </w:r>
    </w:p>
    <w:p w14:paraId="07642C8A" w14:textId="77777777" w:rsidR="007B6033" w:rsidRDefault="007B6033" w:rsidP="006A72B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EE8FBC7">
          <v:shape id="_x0000_i1449" type="#_x0000_t75" style="width:35pt;height:17.35pt" o:ole="">
            <v:imagedata r:id="rId663" o:title=""/>
          </v:shape>
          <o:OLEObject Type="Embed" ProgID="Equation.DSMT4" ShapeID="_x0000_i1449" DrawAspect="Content" ObjectID="_1681823748" r:id="rId846"/>
        </w:object>
      </w:r>
    </w:p>
    <w:p w14:paraId="290D566B" w14:textId="77777777" w:rsidR="00EC0413" w:rsidRDefault="00EC0413" w:rsidP="00EC0413"/>
    <w:p w14:paraId="7FB907C1" w14:textId="77777777" w:rsidR="00EC0413" w:rsidRDefault="00EC0413" w:rsidP="00EC0413"/>
    <w:p w14:paraId="786B82DA" w14:textId="77777777" w:rsidR="00854601" w:rsidRPr="001C0F30" w:rsidRDefault="00854601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87DC41" w14:textId="77777777" w:rsidR="00EC0413" w:rsidRDefault="00854601" w:rsidP="006A72B3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80" w14:anchorId="2B0FEA32">
          <v:shape id="_x0000_i1450" type="#_x0000_t75" style="width:69.65pt;height:19pt" o:ole="">
            <v:imagedata r:id="rId847" o:title=""/>
          </v:shape>
          <o:OLEObject Type="Embed" ProgID="Equation.DSMT4" ShapeID="_x0000_i1450" DrawAspect="Content" ObjectID="_1681823749" r:id="rId848"/>
        </w:object>
      </w:r>
    </w:p>
    <w:p w14:paraId="2A199B95" w14:textId="77777777" w:rsidR="00EC0413" w:rsidRPr="006E34C4" w:rsidRDefault="00EC0413" w:rsidP="006A72B3">
      <w:pPr>
        <w:spacing w:line="36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14:paraId="3372612C" w14:textId="77777777" w:rsidR="00854601" w:rsidRDefault="00854601" w:rsidP="00854601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1C983F08">
          <v:shape id="_x0000_i1451" type="#_x0000_t75" style="width:33pt;height:17.35pt" o:ole="">
            <v:imagedata r:id="rId849" o:title=""/>
          </v:shape>
          <o:OLEObject Type="Embed" ProgID="Equation.DSMT4" ShapeID="_x0000_i1451" DrawAspect="Content" ObjectID="_1681823750" r:id="rId850"/>
        </w:object>
      </w:r>
    </w:p>
    <w:p w14:paraId="460697BF" w14:textId="77777777" w:rsidR="00EC0413" w:rsidRDefault="00EC0413" w:rsidP="00EC0413">
      <w:pPr>
        <w:ind w:left="360"/>
      </w:pPr>
      <w:r w:rsidRPr="00D9557B">
        <w:rPr>
          <w:position w:val="-8"/>
        </w:rPr>
        <w:object w:dxaOrig="1520" w:dyaOrig="400" w14:anchorId="17B6D898">
          <v:shape id="_x0000_i1452" type="#_x0000_t75" style="width:76pt;height:20.35pt" o:ole="">
            <v:imagedata r:id="rId851" o:title=""/>
          </v:shape>
          <o:OLEObject Type="Embed" ProgID="Equation.DSMT4" ShapeID="_x0000_i1452" DrawAspect="Content" ObjectID="_1681823751" r:id="rId852"/>
        </w:object>
      </w:r>
    </w:p>
    <w:p w14:paraId="05F84E29" w14:textId="77777777" w:rsidR="00EC0413" w:rsidRDefault="00EC0413" w:rsidP="00EC0413">
      <w:pPr>
        <w:ind w:left="360"/>
      </w:pPr>
      <w:r w:rsidRPr="00D9557B">
        <w:rPr>
          <w:position w:val="-18"/>
        </w:rPr>
        <w:object w:dxaOrig="1400" w:dyaOrig="480" w14:anchorId="5CA00C05">
          <v:shape id="_x0000_i1453" type="#_x0000_t75" style="width:69.65pt;height:24pt" o:ole="">
            <v:imagedata r:id="rId853" o:title=""/>
          </v:shape>
          <o:OLEObject Type="Embed" ProgID="Equation.DSMT4" ShapeID="_x0000_i1453" DrawAspect="Content" ObjectID="_1681823752" r:id="rId854"/>
        </w:object>
      </w:r>
    </w:p>
    <w:p w14:paraId="21DB3138" w14:textId="77777777" w:rsidR="00EC0413" w:rsidRDefault="00EC0413" w:rsidP="00EC0413">
      <w:pPr>
        <w:ind w:left="360"/>
      </w:pPr>
      <w:r w:rsidRPr="00D9557B">
        <w:rPr>
          <w:position w:val="-20"/>
        </w:rPr>
        <w:object w:dxaOrig="2020" w:dyaOrig="620" w14:anchorId="02F9FCA1">
          <v:shape id="_x0000_i1454" type="#_x0000_t75" style="width:101pt;height:31pt" o:ole="">
            <v:imagedata r:id="rId855" o:title=""/>
          </v:shape>
          <o:OLEObject Type="Embed" ProgID="Equation.DSMT4" ShapeID="_x0000_i1454" DrawAspect="Content" ObjectID="_1681823753" r:id="rId856"/>
        </w:object>
      </w:r>
    </w:p>
    <w:p w14:paraId="70FBFF44" w14:textId="77777777" w:rsidR="00EC0413" w:rsidRDefault="00EC0413" w:rsidP="00EC0413">
      <w:pPr>
        <w:ind w:left="360"/>
      </w:pPr>
      <w:r w:rsidRPr="00D9557B">
        <w:rPr>
          <w:position w:val="-20"/>
        </w:rPr>
        <w:object w:dxaOrig="1340" w:dyaOrig="520" w14:anchorId="4B5D53AD">
          <v:shape id="_x0000_i1455" type="#_x0000_t75" style="width:66.65pt;height:26.35pt" o:ole="">
            <v:imagedata r:id="rId857" o:title=""/>
          </v:shape>
          <o:OLEObject Type="Embed" ProgID="Equation.DSMT4" ShapeID="_x0000_i1455" DrawAspect="Content" ObjectID="_1681823754" r:id="rId858"/>
        </w:object>
      </w:r>
    </w:p>
    <w:p w14:paraId="0E7CD050" w14:textId="77777777" w:rsidR="00EC0413" w:rsidRDefault="00EC0413" w:rsidP="00EC0413">
      <w:pPr>
        <w:ind w:left="360"/>
      </w:pPr>
      <w:r w:rsidRPr="00D9557B">
        <w:rPr>
          <w:position w:val="-6"/>
        </w:rPr>
        <w:object w:dxaOrig="1320" w:dyaOrig="380" w14:anchorId="565FED9D">
          <v:shape id="_x0000_i1456" type="#_x0000_t75" style="width:66pt;height:19pt" o:ole="">
            <v:imagedata r:id="rId859" o:title=""/>
          </v:shape>
          <o:OLEObject Type="Embed" ProgID="Equation.DSMT4" ShapeID="_x0000_i1456" DrawAspect="Content" ObjectID="_1681823755" r:id="rId860"/>
        </w:object>
      </w:r>
    </w:p>
    <w:p w14:paraId="6550433C" w14:textId="77777777" w:rsidR="00EC0413" w:rsidRDefault="00EC0413" w:rsidP="00EC0413">
      <w:pPr>
        <w:ind w:left="360"/>
      </w:pPr>
      <w:r w:rsidRPr="00D9557B">
        <w:rPr>
          <w:position w:val="-6"/>
        </w:rPr>
        <w:object w:dxaOrig="1660" w:dyaOrig="380" w14:anchorId="392B81BE">
          <v:shape id="_x0000_i1457" type="#_x0000_t75" style="width:83pt;height:19pt" o:ole="">
            <v:imagedata r:id="rId861" o:title=""/>
          </v:shape>
          <o:OLEObject Type="Embed" ProgID="Equation.DSMT4" ShapeID="_x0000_i1457" DrawAspect="Content" ObjectID="_1681823756" r:id="rId862"/>
        </w:object>
      </w:r>
    </w:p>
    <w:p w14:paraId="53303B26" w14:textId="77777777" w:rsidR="00EC0413" w:rsidRDefault="00EC0413" w:rsidP="00EC0413">
      <w:pPr>
        <w:spacing w:line="360" w:lineRule="auto"/>
        <w:ind w:left="360"/>
      </w:pPr>
      <w:r w:rsidRPr="00EC0413">
        <w:rPr>
          <w:position w:val="-14"/>
        </w:rPr>
        <w:object w:dxaOrig="1880" w:dyaOrig="400" w14:anchorId="551D2A77">
          <v:shape id="_x0000_i1458" type="#_x0000_t75" style="width:93.65pt;height:20.35pt" o:ole="">
            <v:imagedata r:id="rId863" o:title=""/>
          </v:shape>
          <o:OLEObject Type="Embed" ProgID="Equation.DSMT4" ShapeID="_x0000_i1458" DrawAspect="Content" ObjectID="_1681823757" r:id="rId864"/>
        </w:object>
      </w:r>
    </w:p>
    <w:p w14:paraId="7C59FF49" w14:textId="77777777" w:rsidR="00EC0413" w:rsidRDefault="00EB551D" w:rsidP="00EC0413">
      <w:pPr>
        <w:spacing w:line="360" w:lineRule="auto"/>
        <w:ind w:left="360"/>
      </w:pPr>
      <w:r w:rsidRPr="00D9557B">
        <w:rPr>
          <w:position w:val="-36"/>
        </w:rPr>
        <w:object w:dxaOrig="2100" w:dyaOrig="840" w14:anchorId="5AF30C44">
          <v:shape id="_x0000_i1459" type="#_x0000_t75" style="width:105pt;height:42pt" o:ole="">
            <v:imagedata r:id="rId865" o:title=""/>
          </v:shape>
          <o:OLEObject Type="Embed" ProgID="Equation.DSMT4" ShapeID="_x0000_i1459" DrawAspect="Content" ObjectID="_1681823758" r:id="rId866"/>
        </w:object>
      </w:r>
    </w:p>
    <w:p w14:paraId="23A39599" w14:textId="0ACF4E30" w:rsidR="00EC0413" w:rsidRDefault="00EC0413" w:rsidP="006A72B3">
      <w:pPr>
        <w:spacing w:line="240" w:lineRule="auto"/>
        <w:ind w:left="360"/>
      </w:pPr>
      <w:bookmarkStart w:id="12" w:name="_Hlk491546361"/>
      <w:r>
        <w:rPr>
          <w:rFonts w:ascii="Cambria Math" w:hAnsi="Cambria Math"/>
        </w:rPr>
        <w:lastRenderedPageBreak/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60" w:dyaOrig="460" w14:anchorId="392A8244">
          <v:shape id="_x0000_i1460" type="#_x0000_t75" style="width:53.35pt;height:23.35pt" o:ole="">
            <v:imagedata r:id="rId867" o:title=""/>
          </v:shape>
          <o:OLEObject Type="Embed" ProgID="Equation.DSMT4" ShapeID="_x0000_i1460" DrawAspect="Content" ObjectID="_1681823759" r:id="rId868"/>
        </w:object>
      </w:r>
    </w:p>
    <w:p w14:paraId="4DF7366B" w14:textId="7595821B" w:rsidR="00C6634A" w:rsidRDefault="00C6634A" w:rsidP="00C6634A"/>
    <w:p w14:paraId="03AD335C" w14:textId="77777777" w:rsidR="00C6634A" w:rsidRDefault="00C6634A" w:rsidP="00C6634A"/>
    <w:bookmarkEnd w:id="12"/>
    <w:p w14:paraId="55AECEA5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E3A7565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60" w14:anchorId="2ED44452">
          <v:shape id="_x0000_i1461" type="#_x0000_t75" style="width:69.65pt;height:18pt" o:ole="">
            <v:imagedata r:id="rId869" o:title=""/>
          </v:shape>
          <o:OLEObject Type="Embed" ProgID="Equation.DSMT4" ShapeID="_x0000_i1461" DrawAspect="Content" ObjectID="_1681823760" r:id="rId870"/>
        </w:object>
      </w:r>
    </w:p>
    <w:p w14:paraId="13B67B49" w14:textId="77777777" w:rsidR="00EC0413" w:rsidRPr="006E34C4" w:rsidRDefault="00EC0413" w:rsidP="00EC0413">
      <w:pPr>
        <w:spacing w:before="120" w:after="120" w:line="24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14:paraId="5AA45FF5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204DBA8F">
          <v:shape id="_x0000_i1462" type="#_x0000_t75" style="width:33pt;height:17.35pt" o:ole="">
            <v:imagedata r:id="rId849" o:title=""/>
          </v:shape>
          <o:OLEObject Type="Embed" ProgID="Equation.DSMT4" ShapeID="_x0000_i1462" DrawAspect="Content" ObjectID="_1681823761" r:id="rId871"/>
        </w:object>
      </w:r>
    </w:p>
    <w:p w14:paraId="6F021BEF" w14:textId="77777777" w:rsidR="00EC0413" w:rsidRDefault="00EC0413" w:rsidP="00854601">
      <w:pPr>
        <w:ind w:left="360"/>
      </w:pPr>
      <w:r w:rsidRPr="00D9557B">
        <w:rPr>
          <w:position w:val="-8"/>
        </w:rPr>
        <w:object w:dxaOrig="1500" w:dyaOrig="400" w14:anchorId="60FABF56">
          <v:shape id="_x0000_i1463" type="#_x0000_t75" style="width:75pt;height:20.35pt" o:ole="">
            <v:imagedata r:id="rId872" o:title=""/>
          </v:shape>
          <o:OLEObject Type="Embed" ProgID="Equation.DSMT4" ShapeID="_x0000_i1463" DrawAspect="Content" ObjectID="_1681823762" r:id="rId873"/>
        </w:object>
      </w:r>
    </w:p>
    <w:p w14:paraId="3EF6892C" w14:textId="77777777" w:rsidR="00EC0413" w:rsidRDefault="00EC0413" w:rsidP="00854601">
      <w:pPr>
        <w:ind w:left="360"/>
      </w:pPr>
      <w:r w:rsidRPr="00D9557B">
        <w:rPr>
          <w:position w:val="-18"/>
        </w:rPr>
        <w:object w:dxaOrig="1400" w:dyaOrig="480" w14:anchorId="0E8B39B6">
          <v:shape id="_x0000_i1464" type="#_x0000_t75" style="width:69.65pt;height:24pt" o:ole="">
            <v:imagedata r:id="rId874" o:title=""/>
          </v:shape>
          <o:OLEObject Type="Embed" ProgID="Equation.DSMT4" ShapeID="_x0000_i1464" DrawAspect="Content" ObjectID="_1681823763" r:id="rId875"/>
        </w:object>
      </w:r>
    </w:p>
    <w:p w14:paraId="12F945D0" w14:textId="77777777" w:rsidR="00EC0413" w:rsidRDefault="00EC0413" w:rsidP="00854601">
      <w:pPr>
        <w:ind w:left="360"/>
      </w:pPr>
      <w:r w:rsidRPr="00D9557B">
        <w:rPr>
          <w:position w:val="-20"/>
        </w:rPr>
        <w:object w:dxaOrig="2020" w:dyaOrig="620" w14:anchorId="0E31AB13">
          <v:shape id="_x0000_i1465" type="#_x0000_t75" style="width:101pt;height:31pt" o:ole="">
            <v:imagedata r:id="rId876" o:title=""/>
          </v:shape>
          <o:OLEObject Type="Embed" ProgID="Equation.DSMT4" ShapeID="_x0000_i1465" DrawAspect="Content" ObjectID="_1681823764" r:id="rId877"/>
        </w:object>
      </w:r>
    </w:p>
    <w:p w14:paraId="7FF7F475" w14:textId="77777777" w:rsidR="00EC0413" w:rsidRDefault="00EC0413" w:rsidP="00854601">
      <w:pPr>
        <w:ind w:left="360"/>
      </w:pPr>
      <w:r w:rsidRPr="00D9557B">
        <w:rPr>
          <w:position w:val="-18"/>
        </w:rPr>
        <w:object w:dxaOrig="1359" w:dyaOrig="499" w14:anchorId="227CB4F9">
          <v:shape id="_x0000_i1466" type="#_x0000_t75" style="width:68pt;height:25pt" o:ole="">
            <v:imagedata r:id="rId878" o:title=""/>
          </v:shape>
          <o:OLEObject Type="Embed" ProgID="Equation.DSMT4" ShapeID="_x0000_i1466" DrawAspect="Content" ObjectID="_1681823765" r:id="rId879"/>
        </w:object>
      </w:r>
    </w:p>
    <w:p w14:paraId="666A19AC" w14:textId="77777777" w:rsidR="00EC0413" w:rsidRDefault="00EC0413" w:rsidP="00854601">
      <w:pPr>
        <w:ind w:left="360"/>
      </w:pPr>
      <w:r w:rsidRPr="00D9557B">
        <w:rPr>
          <w:position w:val="-6"/>
        </w:rPr>
        <w:object w:dxaOrig="1320" w:dyaOrig="380" w14:anchorId="2537695C">
          <v:shape id="_x0000_i1467" type="#_x0000_t75" style="width:66pt;height:19pt" o:ole="">
            <v:imagedata r:id="rId880" o:title=""/>
          </v:shape>
          <o:OLEObject Type="Embed" ProgID="Equation.DSMT4" ShapeID="_x0000_i1467" DrawAspect="Content" ObjectID="_1681823766" r:id="rId881"/>
        </w:object>
      </w:r>
    </w:p>
    <w:p w14:paraId="0F67CE5A" w14:textId="77777777" w:rsidR="00EC0413" w:rsidRDefault="00EC0413" w:rsidP="00854601">
      <w:pPr>
        <w:ind w:left="360"/>
      </w:pPr>
      <w:r w:rsidRPr="00D9557B">
        <w:rPr>
          <w:position w:val="-6"/>
        </w:rPr>
        <w:object w:dxaOrig="1680" w:dyaOrig="380" w14:anchorId="59D1AB0A">
          <v:shape id="_x0000_i1468" type="#_x0000_t75" style="width:84pt;height:19pt" o:ole="">
            <v:imagedata r:id="rId882" o:title=""/>
          </v:shape>
          <o:OLEObject Type="Embed" ProgID="Equation.DSMT4" ShapeID="_x0000_i1468" DrawAspect="Content" ObjectID="_1681823767" r:id="rId883"/>
        </w:object>
      </w:r>
    </w:p>
    <w:p w14:paraId="1C6417A2" w14:textId="77777777" w:rsidR="00EC0413" w:rsidRDefault="00EC0413" w:rsidP="00854601">
      <w:pPr>
        <w:tabs>
          <w:tab w:val="left" w:pos="2880"/>
        </w:tabs>
        <w:spacing w:line="360" w:lineRule="auto"/>
        <w:ind w:left="360"/>
      </w:pPr>
      <w:r w:rsidRPr="00D9557B">
        <w:rPr>
          <w:position w:val="-10"/>
        </w:rPr>
        <w:object w:dxaOrig="1660" w:dyaOrig="320" w14:anchorId="5B9B7673">
          <v:shape id="_x0000_i1469" type="#_x0000_t75" style="width:83pt;height:15.65pt" o:ole="">
            <v:imagedata r:id="rId884" o:title=""/>
          </v:shape>
          <o:OLEObject Type="Embed" ProgID="Equation.DSMT4" ShapeID="_x0000_i1469" DrawAspect="Content" ObjectID="_1681823768" r:id="rId885"/>
        </w:object>
      </w:r>
    </w:p>
    <w:p w14:paraId="46EB5986" w14:textId="77777777" w:rsidR="00EC0413" w:rsidRDefault="00854601" w:rsidP="00854601">
      <w:pPr>
        <w:tabs>
          <w:tab w:val="left" w:pos="2880"/>
        </w:tabs>
        <w:ind w:left="360"/>
      </w:pPr>
      <w:r w:rsidRPr="00854601">
        <w:rPr>
          <w:position w:val="-36"/>
        </w:rPr>
        <w:object w:dxaOrig="2120" w:dyaOrig="840" w14:anchorId="761BEF1E">
          <v:shape id="_x0000_i1470" type="#_x0000_t75" style="width:106pt;height:42pt" o:ole="">
            <v:imagedata r:id="rId886" o:title=""/>
          </v:shape>
          <o:OLEObject Type="Embed" ProgID="Equation.DSMT4" ShapeID="_x0000_i1470" DrawAspect="Content" ObjectID="_1681823769" r:id="rId887"/>
        </w:object>
      </w:r>
    </w:p>
    <w:p w14:paraId="4DD641F2" w14:textId="77777777" w:rsidR="00854601" w:rsidRDefault="00854601" w:rsidP="0085460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80" w:dyaOrig="460" w14:anchorId="28B14DD5">
          <v:shape id="_x0000_i1471" type="#_x0000_t75" style="width:54pt;height:23.35pt" o:ole="">
            <v:imagedata r:id="rId888" o:title=""/>
          </v:shape>
          <o:OLEObject Type="Embed" ProgID="Equation.DSMT4" ShapeID="_x0000_i1471" DrawAspect="Content" ObjectID="_1681823770" r:id="rId889"/>
        </w:object>
      </w:r>
    </w:p>
    <w:p w14:paraId="2FACB9B5" w14:textId="77777777" w:rsidR="00EC0413" w:rsidRDefault="00EC0413" w:rsidP="00EC0413"/>
    <w:p w14:paraId="105D1199" w14:textId="77777777" w:rsidR="00EC0413" w:rsidRDefault="00EC0413" w:rsidP="00EC0413"/>
    <w:p w14:paraId="5D78E0F0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15A4689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3" w:name="_Hlk491547339"/>
      <w:r w:rsidR="00EC0413" w:rsidRPr="00D9557B">
        <w:rPr>
          <w:position w:val="-14"/>
        </w:rPr>
        <w:object w:dxaOrig="1700" w:dyaOrig="480" w14:anchorId="3503A8A4">
          <v:shape id="_x0000_i1472" type="#_x0000_t75" style="width:84.65pt;height:24pt" o:ole="">
            <v:imagedata r:id="rId890" o:title=""/>
          </v:shape>
          <o:OLEObject Type="Embed" ProgID="Equation.DSMT4" ShapeID="_x0000_i1472" DrawAspect="Content" ObjectID="_1681823771" r:id="rId891"/>
        </w:object>
      </w:r>
      <w:bookmarkEnd w:id="13"/>
    </w:p>
    <w:p w14:paraId="7F50A618" w14:textId="77777777" w:rsidR="00EC0413" w:rsidRPr="000676E2" w:rsidRDefault="00EC0413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400ECFE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68696142">
          <v:shape id="_x0000_i1473" type="#_x0000_t75" style="width:33pt;height:17.35pt" o:ole="">
            <v:imagedata r:id="rId849" o:title=""/>
          </v:shape>
          <o:OLEObject Type="Embed" ProgID="Equation.DSMT4" ShapeID="_x0000_i1473" DrawAspect="Content" ObjectID="_1681823772" r:id="rId892"/>
        </w:object>
      </w:r>
    </w:p>
    <w:p w14:paraId="42909E78" w14:textId="77777777"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1719" w:dyaOrig="480" w14:anchorId="2DC51E55">
          <v:shape id="_x0000_i1474" type="#_x0000_t75" style="width:86pt;height:24pt" o:ole="">
            <v:imagedata r:id="rId893" o:title=""/>
          </v:shape>
          <o:OLEObject Type="Embed" ProgID="Equation.DSMT4" ShapeID="_x0000_i1474" DrawAspect="Content" ObjectID="_1681823773" r:id="rId894"/>
        </w:object>
      </w:r>
    </w:p>
    <w:p w14:paraId="411C4566" w14:textId="77777777"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 w14:anchorId="7E29784B">
          <v:shape id="_x0000_i1475" type="#_x0000_t75" style="width:104.35pt;height:24pt" o:ole="">
            <v:imagedata r:id="rId895" o:title=""/>
          </v:shape>
          <o:OLEObject Type="Embed" ProgID="Equation.DSMT4" ShapeID="_x0000_i1475" DrawAspect="Content" ObjectID="_1681823774" r:id="rId896"/>
        </w:object>
      </w:r>
    </w:p>
    <w:p w14:paraId="749F31CB" w14:textId="77777777" w:rsidR="00EC0413" w:rsidRDefault="00EC0413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 w14:anchorId="17F8D826">
          <v:shape id="_x0000_i1476" type="#_x0000_t75" style="width:97pt;height:20.35pt" o:ole="">
            <v:imagedata r:id="rId897" o:title=""/>
          </v:shape>
          <o:OLEObject Type="Embed" ProgID="Equation.DSMT4" ShapeID="_x0000_i1476" DrawAspect="Content" ObjectID="_1681823775" r:id="rId898"/>
        </w:object>
      </w:r>
    </w:p>
    <w:p w14:paraId="1A462D7D" w14:textId="77777777" w:rsidR="00A45DC7" w:rsidRDefault="00A45DC7" w:rsidP="00A45DC7">
      <w:pPr>
        <w:tabs>
          <w:tab w:val="left" w:pos="2880"/>
        </w:tabs>
        <w:spacing w:line="360" w:lineRule="auto"/>
        <w:ind w:left="360"/>
      </w:pPr>
      <w:r w:rsidRPr="00A45DC7">
        <w:rPr>
          <w:position w:val="-30"/>
        </w:rPr>
        <w:object w:dxaOrig="2320" w:dyaOrig="720" w14:anchorId="4088E9DE">
          <v:shape id="_x0000_i1477" type="#_x0000_t75" style="width:116pt;height:36pt" o:ole="">
            <v:imagedata r:id="rId899" o:title=""/>
          </v:shape>
          <o:OLEObject Type="Embed" ProgID="Equation.DSMT4" ShapeID="_x0000_i1477" DrawAspect="Content" ObjectID="_1681823776" r:id="rId900"/>
        </w:object>
      </w:r>
    </w:p>
    <w:p w14:paraId="114BC7E4" w14:textId="77777777"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380" w14:anchorId="5F80CF1A">
          <v:shape id="_x0000_i1478" type="#_x0000_t75" style="width:58pt;height:19pt" o:ole="">
            <v:imagedata r:id="rId901" o:title=""/>
          </v:shape>
          <o:OLEObject Type="Embed" ProgID="Equation.DSMT4" ShapeID="_x0000_i1478" DrawAspect="Content" ObjectID="_1681823777" r:id="rId902"/>
        </w:object>
      </w:r>
    </w:p>
    <w:p w14:paraId="23402124" w14:textId="77777777" w:rsidR="00A45DC7" w:rsidRDefault="00A45DC7" w:rsidP="00A45DC7"/>
    <w:p w14:paraId="6E44151A" w14:textId="470DC2F3" w:rsidR="00A45DC7" w:rsidRDefault="00A45DC7" w:rsidP="00A45DC7"/>
    <w:p w14:paraId="75FCD1AB" w14:textId="77777777" w:rsidR="00C6634A" w:rsidRDefault="00C6634A" w:rsidP="00A45DC7"/>
    <w:p w14:paraId="44EA7B09" w14:textId="77777777" w:rsidR="00A45DC7" w:rsidRPr="001C0F30" w:rsidRDefault="00A45DC7" w:rsidP="00A45D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27ED405" w14:textId="77777777" w:rsidR="00A45DC7" w:rsidRDefault="00A45DC7" w:rsidP="00A45D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4"/>
        </w:rPr>
        <w:object w:dxaOrig="1680" w:dyaOrig="480" w14:anchorId="6B95F009">
          <v:shape id="_x0000_i1479" type="#_x0000_t75" style="width:84pt;height:24pt" o:ole="">
            <v:imagedata r:id="rId903" o:title=""/>
          </v:shape>
          <o:OLEObject Type="Embed" ProgID="Equation.DSMT4" ShapeID="_x0000_i1479" DrawAspect="Content" ObjectID="_1681823778" r:id="rId904"/>
        </w:object>
      </w:r>
    </w:p>
    <w:p w14:paraId="0698B629" w14:textId="77777777" w:rsidR="00A45DC7" w:rsidRPr="000676E2" w:rsidRDefault="00A45DC7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B90FD91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72267012">
          <v:shape id="_x0000_i1480" type="#_x0000_t75" style="width:33pt;height:17.35pt" o:ole="">
            <v:imagedata r:id="rId849" o:title=""/>
          </v:shape>
          <o:OLEObject Type="Embed" ProgID="Equation.DSMT4" ShapeID="_x0000_i1480" DrawAspect="Content" ObjectID="_1681823779" r:id="rId905"/>
        </w:object>
      </w:r>
    </w:p>
    <w:p w14:paraId="745C5FC4" w14:textId="77777777"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1700" w:dyaOrig="480" w14:anchorId="47A64478">
          <v:shape id="_x0000_i1481" type="#_x0000_t75" style="width:84.65pt;height:24pt" o:ole="">
            <v:imagedata r:id="rId906" o:title=""/>
          </v:shape>
          <o:OLEObject Type="Embed" ProgID="Equation.DSMT4" ShapeID="_x0000_i1481" DrawAspect="Content" ObjectID="_1681823780" r:id="rId907"/>
        </w:object>
      </w:r>
    </w:p>
    <w:p w14:paraId="16D2D5F8" w14:textId="77777777"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 w14:anchorId="509D9904">
          <v:shape id="_x0000_i1482" type="#_x0000_t75" style="width:104.35pt;height:24pt" o:ole="">
            <v:imagedata r:id="rId908" o:title=""/>
          </v:shape>
          <o:OLEObject Type="Embed" ProgID="Equation.DSMT4" ShapeID="_x0000_i1482" DrawAspect="Content" ObjectID="_1681823781" r:id="rId909"/>
        </w:object>
      </w:r>
    </w:p>
    <w:p w14:paraId="316756FF" w14:textId="77777777" w:rsidR="00A45DC7" w:rsidRDefault="00A45DC7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 w14:anchorId="49041E19">
          <v:shape id="_x0000_i1483" type="#_x0000_t75" style="width:97pt;height:20.35pt" o:ole="">
            <v:imagedata r:id="rId910" o:title=""/>
          </v:shape>
          <o:OLEObject Type="Embed" ProgID="Equation.DSMT4" ShapeID="_x0000_i1483" DrawAspect="Content" ObjectID="_1681823782" r:id="rId911"/>
        </w:object>
      </w:r>
    </w:p>
    <w:p w14:paraId="64814E8C" w14:textId="77777777" w:rsidR="00A45DC7" w:rsidRDefault="00A45DC7" w:rsidP="00873A7C">
      <w:pPr>
        <w:tabs>
          <w:tab w:val="left" w:pos="3600"/>
        </w:tabs>
        <w:spacing w:line="360" w:lineRule="auto"/>
        <w:ind w:left="360"/>
      </w:pPr>
      <w:r w:rsidRPr="00A45DC7">
        <w:rPr>
          <w:position w:val="-36"/>
        </w:rPr>
        <w:object w:dxaOrig="2299" w:dyaOrig="840" w14:anchorId="3E037149">
          <v:shape id="_x0000_i1484" type="#_x0000_t75" style="width:114.65pt;height:42pt" o:ole="">
            <v:imagedata r:id="rId912" o:title=""/>
          </v:shape>
          <o:OLEObject Type="Embed" ProgID="Equation.DSMT4" ShapeID="_x0000_i1484" DrawAspect="Content" ObjectID="_1681823783" r:id="rId913"/>
        </w:object>
      </w:r>
      <w:r w:rsidR="00873A7C"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14:paraId="4FAF4FDD" w14:textId="77777777"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460" w14:anchorId="251DCCF2">
          <v:shape id="_x0000_i1485" type="#_x0000_t75" style="width:58pt;height:23.35pt" o:ole="">
            <v:imagedata r:id="rId914" o:title=""/>
          </v:shape>
          <o:OLEObject Type="Embed" ProgID="Equation.DSMT4" ShapeID="_x0000_i1485" DrawAspect="Content" ObjectID="_1681823784" r:id="rId915"/>
        </w:object>
      </w:r>
    </w:p>
    <w:p w14:paraId="1397A68E" w14:textId="77777777" w:rsidR="00873A7C" w:rsidRDefault="00873A7C" w:rsidP="007B7E69"/>
    <w:p w14:paraId="3BDD6430" w14:textId="77777777" w:rsidR="00873A7C" w:rsidRDefault="00873A7C" w:rsidP="007B7E69"/>
    <w:p w14:paraId="37594DAB" w14:textId="77777777" w:rsidR="00873A7C" w:rsidRPr="001C0F30" w:rsidRDefault="00873A7C" w:rsidP="00873A7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80576DA" w14:textId="77777777" w:rsidR="00873A7C" w:rsidRDefault="00873A7C" w:rsidP="00873A7C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B7E69" w:rsidRPr="00D44519">
        <w:rPr>
          <w:position w:val="-14"/>
        </w:rPr>
        <w:object w:dxaOrig="1400" w:dyaOrig="400" w14:anchorId="034C2813">
          <v:shape id="_x0000_i1486" type="#_x0000_t75" style="width:70.35pt;height:20.35pt" o:ole="">
            <v:imagedata r:id="rId916" o:title=""/>
          </v:shape>
          <o:OLEObject Type="Embed" ProgID="Equation.DSMT4" ShapeID="_x0000_i1486" DrawAspect="Content" ObjectID="_1681823785" r:id="rId917"/>
        </w:object>
      </w:r>
    </w:p>
    <w:p w14:paraId="04AD9251" w14:textId="77777777" w:rsidR="00873A7C" w:rsidRPr="000676E2" w:rsidRDefault="00873A7C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1D2F07D" w14:textId="77777777" w:rsidR="00873A7C" w:rsidRDefault="007B7E69" w:rsidP="00873A7C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999" w:dyaOrig="320" w14:anchorId="1BAA114F">
          <v:shape id="_x0000_i1487" type="#_x0000_t75" style="width:50pt;height:15.65pt" o:ole="">
            <v:imagedata r:id="rId918" o:title=""/>
          </v:shape>
          <o:OLEObject Type="Embed" ProgID="Equation.DSMT4" ShapeID="_x0000_i1487" DrawAspect="Content" ObjectID="_1681823786" r:id="rId919"/>
        </w:object>
      </w:r>
      <w:r w:rsidR="00873A7C">
        <w:rPr>
          <w:position w:val="-14"/>
        </w:rPr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14:paraId="6460B4B0" w14:textId="77777777" w:rsidR="00873A7C" w:rsidRDefault="00A505D8" w:rsidP="00A505D8">
      <w:pPr>
        <w:tabs>
          <w:tab w:val="left" w:pos="288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B7E69" w:rsidRPr="00D9557B">
        <w:rPr>
          <w:position w:val="-10"/>
        </w:rPr>
        <w:object w:dxaOrig="1020" w:dyaOrig="420" w14:anchorId="6666C436">
          <v:shape id="_x0000_i1488" type="#_x0000_t75" style="width:51pt;height:21pt" o:ole="">
            <v:imagedata r:id="rId920" o:title=""/>
          </v:shape>
          <o:OLEObject Type="Embed" ProgID="Equation.DSMT4" ShapeID="_x0000_i1488" DrawAspect="Content" ObjectID="_1681823787" r:id="rId921"/>
        </w:object>
      </w:r>
    </w:p>
    <w:p w14:paraId="6D00B680" w14:textId="77777777" w:rsidR="00EC0413" w:rsidRDefault="00EC0413" w:rsidP="00EC0413"/>
    <w:p w14:paraId="4F664249" w14:textId="77777777" w:rsidR="00873A7C" w:rsidRDefault="00873A7C" w:rsidP="00EC0413"/>
    <w:p w14:paraId="2109D90A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1D82B67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14"/>
        </w:rPr>
        <w:object w:dxaOrig="1440" w:dyaOrig="400" w14:anchorId="0F824B86">
          <v:shape id="_x0000_i1489" type="#_x0000_t75" style="width:1in;height:20.35pt" o:ole="">
            <v:imagedata r:id="rId922" o:title=""/>
          </v:shape>
          <o:OLEObject Type="Embed" ProgID="Equation.DSMT4" ShapeID="_x0000_i1489" DrawAspect="Content" ObjectID="_1681823788" r:id="rId923"/>
        </w:object>
      </w:r>
    </w:p>
    <w:p w14:paraId="2D05CEEF" w14:textId="77777777" w:rsidR="007B7E69" w:rsidRPr="000676E2" w:rsidRDefault="007B7E69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2E0695C" w14:textId="77777777" w:rsidR="00EC0413" w:rsidRDefault="00EC0413" w:rsidP="00EC0413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1120" w:dyaOrig="420" w14:anchorId="1498097B">
          <v:shape id="_x0000_i1490" type="#_x0000_t75" style="width:56pt;height:21pt" o:ole="">
            <v:imagedata r:id="rId924" o:title=""/>
          </v:shape>
          <o:OLEObject Type="Embed" ProgID="Equation.DSMT4" ShapeID="_x0000_i1490" DrawAspect="Content" ObjectID="_1681823789" r:id="rId925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0636D3A7" w14:textId="77777777" w:rsidR="00EC0413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EC0413" w:rsidRPr="00D9557B">
        <w:rPr>
          <w:position w:val="-10"/>
        </w:rPr>
        <w:object w:dxaOrig="1140" w:dyaOrig="420" w14:anchorId="27B07732">
          <v:shape id="_x0000_i1491" type="#_x0000_t75" style="width:57pt;height:21pt" o:ole="">
            <v:imagedata r:id="rId926" o:title=""/>
          </v:shape>
          <o:OLEObject Type="Embed" ProgID="Equation.DSMT4" ShapeID="_x0000_i1491" DrawAspect="Content" ObjectID="_1681823790" r:id="rId927"/>
        </w:object>
      </w:r>
    </w:p>
    <w:p w14:paraId="0062705C" w14:textId="77777777" w:rsidR="00A505D8" w:rsidRDefault="00A505D8" w:rsidP="00A505D8">
      <w:bookmarkStart w:id="14" w:name="_Hlk71205367"/>
    </w:p>
    <w:p w14:paraId="5B7D1FDC" w14:textId="77777777" w:rsidR="00A505D8" w:rsidRDefault="00A505D8" w:rsidP="00A505D8"/>
    <w:p w14:paraId="6A3C1BBA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F00B0DF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14"/>
        </w:rPr>
        <w:object w:dxaOrig="1200" w:dyaOrig="400" w14:anchorId="37D985E4">
          <v:shape id="_x0000_i1492" type="#_x0000_t75" style="width:60pt;height:20.35pt" o:ole="">
            <v:imagedata r:id="rId928" o:title=""/>
          </v:shape>
          <o:OLEObject Type="Embed" ProgID="Equation.DSMT4" ShapeID="_x0000_i1492" DrawAspect="Content" ObjectID="_1681823791" r:id="rId929"/>
        </w:object>
      </w:r>
    </w:p>
    <w:p w14:paraId="788E2FFA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1D38947" w14:textId="77777777" w:rsidR="00A505D8" w:rsidRDefault="00A505D8" w:rsidP="00A505D8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A505D8">
        <w:rPr>
          <w:position w:val="-6"/>
        </w:rPr>
        <w:object w:dxaOrig="900" w:dyaOrig="380" w14:anchorId="2EF255AB">
          <v:shape id="_x0000_i1493" type="#_x0000_t75" style="width:45pt;height:19pt" o:ole="">
            <v:imagedata r:id="rId930" o:title=""/>
          </v:shape>
          <o:OLEObject Type="Embed" ProgID="Equation.DSMT4" ShapeID="_x0000_i1493" DrawAspect="Content" ObjectID="_1681823792" r:id="rId931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2B461B39" w14:textId="77777777"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960" w:dyaOrig="520" w14:anchorId="21CD52CC">
          <v:shape id="_x0000_i1494" type="#_x0000_t75" style="width:48pt;height:26.35pt" o:ole="">
            <v:imagedata r:id="rId932" o:title=""/>
          </v:shape>
          <o:OLEObject Type="Embed" ProgID="Equation.DSMT4" ShapeID="_x0000_i1494" DrawAspect="Content" ObjectID="_1681823793" r:id="rId933"/>
        </w:object>
      </w:r>
    </w:p>
    <w:p w14:paraId="7B60FC94" w14:textId="77777777" w:rsidR="00A505D8" w:rsidRPr="001C0F30" w:rsidRDefault="00A505D8" w:rsidP="00A505D8">
      <w:pPr>
        <w:tabs>
          <w:tab w:val="left" w:pos="540"/>
        </w:tabs>
        <w:rPr>
          <w:sz w:val="28"/>
          <w:szCs w:val="26"/>
        </w:rPr>
      </w:pPr>
      <w:bookmarkStart w:id="15" w:name="_Hlk71205387"/>
      <w:bookmarkEnd w:id="14"/>
      <w:r w:rsidRPr="001C0F30">
        <w:rPr>
          <w:b/>
          <w:i/>
          <w:sz w:val="28"/>
          <w:szCs w:val="26"/>
        </w:rPr>
        <w:lastRenderedPageBreak/>
        <w:t>Exercise</w:t>
      </w:r>
    </w:p>
    <w:p w14:paraId="52C6C668" w14:textId="77777777" w:rsidR="00A505D8" w:rsidRDefault="00A505D8" w:rsidP="00A505D8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32"/>
        </w:rPr>
        <w:object w:dxaOrig="1420" w:dyaOrig="760" w14:anchorId="5CEE0F22">
          <v:shape id="_x0000_i1495" type="#_x0000_t75" style="width:71.35pt;height:38.35pt" o:ole="">
            <v:imagedata r:id="rId934" o:title=""/>
          </v:shape>
          <o:OLEObject Type="Embed" ProgID="Equation.DSMT4" ShapeID="_x0000_i1495" DrawAspect="Content" ObjectID="_1681823794" r:id="rId935"/>
        </w:object>
      </w:r>
    </w:p>
    <w:p w14:paraId="2EB65B60" w14:textId="77777777" w:rsidR="00A505D8" w:rsidRPr="000676E2" w:rsidRDefault="00A505D8" w:rsidP="00A505D8">
      <w:pPr>
        <w:tabs>
          <w:tab w:val="left" w:pos="2160"/>
        </w:tabs>
        <w:spacing w:before="6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4DC3251" w14:textId="77777777" w:rsidR="00A505D8" w:rsidRDefault="00A505D8" w:rsidP="00A505D8">
      <w:pPr>
        <w:tabs>
          <w:tab w:val="left" w:pos="2880"/>
        </w:tabs>
        <w:spacing w:line="240" w:lineRule="auto"/>
        <w:ind w:left="360"/>
        <w:rPr>
          <w:position w:val="-14"/>
        </w:rPr>
      </w:pPr>
      <w:r w:rsidRPr="00A505D8">
        <w:rPr>
          <w:position w:val="-6"/>
        </w:rPr>
        <w:object w:dxaOrig="1060" w:dyaOrig="480" w14:anchorId="33C77FF1">
          <v:shape id="_x0000_i1496" type="#_x0000_t75" style="width:53.35pt;height:24pt" o:ole="">
            <v:imagedata r:id="rId936" o:title=""/>
          </v:shape>
          <o:OLEObject Type="Embed" ProgID="Equation.DSMT4" ShapeID="_x0000_i1496" DrawAspect="Content" ObjectID="_1681823795" r:id="rId937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2E8308FF" w14:textId="77777777" w:rsidR="00A505D8" w:rsidRDefault="00A505D8" w:rsidP="00A505D8">
      <w:pPr>
        <w:spacing w:line="360" w:lineRule="auto"/>
        <w:ind w:left="360"/>
        <w:rPr>
          <w:rFonts w:ascii="Cambria Math" w:hAnsi="Cambria Math"/>
        </w:rPr>
      </w:pPr>
      <w:r w:rsidRPr="00A505D8">
        <w:rPr>
          <w:rFonts w:ascii="Cambria Math" w:hAnsi="Cambria Math"/>
          <w:position w:val="-6"/>
        </w:rPr>
        <w:object w:dxaOrig="820" w:dyaOrig="380" w14:anchorId="07840C4F">
          <v:shape id="_x0000_i1497" type="#_x0000_t75" style="width:41pt;height:19pt" o:ole="">
            <v:imagedata r:id="rId938" o:title=""/>
          </v:shape>
          <o:OLEObject Type="Embed" ProgID="Equation.DSMT4" ShapeID="_x0000_i1497" DrawAspect="Content" ObjectID="_1681823796" r:id="rId939"/>
        </w:object>
      </w:r>
      <w:r>
        <w:rPr>
          <w:rFonts w:ascii="Cambria Math" w:hAnsi="Cambria Math"/>
        </w:rPr>
        <w:t xml:space="preserve"> </w:t>
      </w:r>
    </w:p>
    <w:p w14:paraId="73FCE19F" w14:textId="77777777"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840" w:dyaOrig="340" w14:anchorId="6FD8D850">
          <v:shape id="_x0000_i1498" type="#_x0000_t75" style="width:42pt;height:17.35pt" o:ole="">
            <v:imagedata r:id="rId940" o:title=""/>
          </v:shape>
          <o:OLEObject Type="Embed" ProgID="Equation.DSMT4" ShapeID="_x0000_i1498" DrawAspect="Content" ObjectID="_1681823797" r:id="rId941"/>
        </w:object>
      </w:r>
    </w:p>
    <w:p w14:paraId="47687970" w14:textId="77777777" w:rsidR="00065E25" w:rsidRDefault="00065E25" w:rsidP="00065E25"/>
    <w:p w14:paraId="0E078E17" w14:textId="77777777" w:rsidR="00065E25" w:rsidRDefault="00065E25" w:rsidP="00065E25"/>
    <w:p w14:paraId="52E2B802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EBA12A5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6"/>
        </w:rPr>
        <w:object w:dxaOrig="1280" w:dyaOrig="420" w14:anchorId="6CEF55F1">
          <v:shape id="_x0000_i1499" type="#_x0000_t75" style="width:63.65pt;height:21pt" o:ole="">
            <v:imagedata r:id="rId942" o:title=""/>
          </v:shape>
          <o:OLEObject Type="Embed" ProgID="Equation.DSMT4" ShapeID="_x0000_i1499" DrawAspect="Content" ObjectID="_1681823798" r:id="rId943"/>
        </w:object>
      </w:r>
    </w:p>
    <w:p w14:paraId="236A2FB1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BB4546B" w14:textId="77777777" w:rsidR="00EC0413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880" w:dyaOrig="279" w14:anchorId="34C0F982">
          <v:shape id="_x0000_i1500" type="#_x0000_t75" style="width:44.35pt;height:14.35pt" o:ole="">
            <v:imagedata r:id="rId944" o:title=""/>
          </v:shape>
          <o:OLEObject Type="Embed" ProgID="Equation.DSMT4" ShapeID="_x0000_i1500" DrawAspect="Content" ObjectID="_1681823799" r:id="rId945"/>
        </w:object>
      </w:r>
      <w:r>
        <w:t xml:space="preserve"> </w:t>
      </w:r>
    </w:p>
    <w:p w14:paraId="101772C7" w14:textId="77777777"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 w14:anchorId="6A30CCE9">
          <v:shape id="_x0000_i1501" type="#_x0000_t75" style="width:35pt;height:17.35pt" o:ole="">
            <v:imagedata r:id="rId946" o:title=""/>
          </v:shape>
          <o:OLEObject Type="Embed" ProgID="Equation.DSMT4" ShapeID="_x0000_i1501" DrawAspect="Content" ObjectID="_1681823800" r:id="rId947"/>
        </w:object>
      </w:r>
    </w:p>
    <w:bookmarkEnd w:id="15"/>
    <w:p w14:paraId="6E9AF0F7" w14:textId="77777777" w:rsidR="00C37B1F" w:rsidRDefault="00C37B1F" w:rsidP="004F48BE"/>
    <w:p w14:paraId="491B282B" w14:textId="77777777" w:rsidR="00A505D8" w:rsidRDefault="00A505D8" w:rsidP="004F48BE"/>
    <w:p w14:paraId="31E0DDF4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AAF9570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21EA4">
        <w:rPr>
          <w:position w:val="-6"/>
        </w:rPr>
        <w:object w:dxaOrig="1620" w:dyaOrig="420" w14:anchorId="6D31FAEE">
          <v:shape id="_x0000_i1502" type="#_x0000_t75" style="width:81pt;height:21pt" o:ole="">
            <v:imagedata r:id="rId948" o:title=""/>
          </v:shape>
          <o:OLEObject Type="Embed" ProgID="Equation.DSMT4" ShapeID="_x0000_i1502" DrawAspect="Content" ObjectID="_1681823801" r:id="rId949"/>
        </w:object>
      </w:r>
    </w:p>
    <w:p w14:paraId="5D049B37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4C3694C" w14:textId="77777777"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1040" w:dyaOrig="279" w14:anchorId="31747911">
          <v:shape id="_x0000_i1503" type="#_x0000_t75" style="width:51.65pt;height:14.35pt" o:ole="">
            <v:imagedata r:id="rId950" o:title=""/>
          </v:shape>
          <o:OLEObject Type="Embed" ProgID="Equation.DSMT4" ShapeID="_x0000_i1503" DrawAspect="Content" ObjectID="_1681823802" r:id="rId951"/>
        </w:object>
      </w:r>
    </w:p>
    <w:p w14:paraId="27AB33B2" w14:textId="77777777"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700" w:dyaOrig="279" w14:anchorId="5C555DB6">
          <v:shape id="_x0000_i1504" type="#_x0000_t75" style="width:35pt;height:14.35pt" o:ole="">
            <v:imagedata r:id="rId952" o:title=""/>
          </v:shape>
          <o:OLEObject Type="Embed" ProgID="Equation.DSMT4" ShapeID="_x0000_i1504" DrawAspect="Content" ObjectID="_1681823803" r:id="rId953"/>
        </w:object>
      </w:r>
      <w:r>
        <w:t xml:space="preserve"> </w:t>
      </w:r>
    </w:p>
    <w:p w14:paraId="6DEAF825" w14:textId="77777777"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 w14:anchorId="51F8F578">
          <v:shape id="_x0000_i1505" type="#_x0000_t75" style="width:35pt;height:17.35pt" o:ole="">
            <v:imagedata r:id="rId954" o:title=""/>
          </v:shape>
          <o:OLEObject Type="Embed" ProgID="Equation.DSMT4" ShapeID="_x0000_i1505" DrawAspect="Content" ObjectID="_1681823804" r:id="rId955"/>
        </w:object>
      </w:r>
    </w:p>
    <w:p w14:paraId="6A3EA464" w14:textId="77777777" w:rsidR="00C662C7" w:rsidRDefault="00C662C7" w:rsidP="00C662C7"/>
    <w:p w14:paraId="00358166" w14:textId="77777777" w:rsidR="00C662C7" w:rsidRDefault="00C662C7" w:rsidP="00C662C7"/>
    <w:p w14:paraId="1FB1DD34" w14:textId="77777777" w:rsidR="00C662C7" w:rsidRPr="001C0F30" w:rsidRDefault="00C662C7" w:rsidP="00C662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57FE1BF" w14:textId="77777777" w:rsidR="00C662C7" w:rsidRDefault="00C662C7" w:rsidP="00C662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0"/>
        </w:rPr>
        <w:object w:dxaOrig="1540" w:dyaOrig="480" w14:anchorId="56EDDB14">
          <v:shape id="_x0000_i1506" type="#_x0000_t75" style="width:77pt;height:24pt" o:ole="">
            <v:imagedata r:id="rId956" o:title=""/>
          </v:shape>
          <o:OLEObject Type="Embed" ProgID="Equation.DSMT4" ShapeID="_x0000_i1506" DrawAspect="Content" ObjectID="_1681823805" r:id="rId957"/>
        </w:object>
      </w:r>
    </w:p>
    <w:p w14:paraId="160413B0" w14:textId="77777777" w:rsidR="00C662C7" w:rsidRPr="000676E2" w:rsidRDefault="00C662C7" w:rsidP="00C662C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573FC5D" w14:textId="77777777" w:rsidR="00C662C7" w:rsidRDefault="00C662C7" w:rsidP="00C662C7">
      <w:pPr>
        <w:ind w:left="360"/>
      </w:pPr>
      <w:r w:rsidRPr="00C662C7">
        <w:rPr>
          <w:position w:val="-8"/>
        </w:rPr>
        <w:object w:dxaOrig="1440" w:dyaOrig="460" w14:anchorId="7DFA69F9">
          <v:shape id="_x0000_i1507" type="#_x0000_t75" style="width:1in;height:23.35pt" o:ole="">
            <v:imagedata r:id="rId958" o:title=""/>
          </v:shape>
          <o:OLEObject Type="Embed" ProgID="Equation.DSMT4" ShapeID="_x0000_i1507" DrawAspect="Content" ObjectID="_1681823806" r:id="rId959"/>
        </w:object>
      </w:r>
    </w:p>
    <w:p w14:paraId="3DA542D1" w14:textId="77777777" w:rsidR="00C662C7" w:rsidRDefault="00C662C7" w:rsidP="00C662C7">
      <w:pPr>
        <w:ind w:left="360"/>
      </w:pPr>
      <w:r w:rsidRPr="00C662C7">
        <w:rPr>
          <w:position w:val="-6"/>
        </w:rPr>
        <w:object w:dxaOrig="1260" w:dyaOrig="380" w14:anchorId="0AC08240">
          <v:shape id="_x0000_i1508" type="#_x0000_t75" style="width:64pt;height:19pt" o:ole="">
            <v:imagedata r:id="rId960" o:title=""/>
          </v:shape>
          <o:OLEObject Type="Embed" ProgID="Equation.DSMT4" ShapeID="_x0000_i1508" DrawAspect="Content" ObjectID="_1681823807" r:id="rId961"/>
        </w:object>
      </w:r>
    </w:p>
    <w:p w14:paraId="08012D43" w14:textId="77777777" w:rsidR="00C662C7" w:rsidRDefault="00C662C7" w:rsidP="00C662C7">
      <w:pPr>
        <w:spacing w:line="360" w:lineRule="auto"/>
        <w:ind w:left="360"/>
      </w:pPr>
      <w:r w:rsidRPr="00C662C7">
        <w:rPr>
          <w:position w:val="-10"/>
        </w:rPr>
        <w:object w:dxaOrig="1240" w:dyaOrig="420" w14:anchorId="1651906B">
          <v:shape id="_x0000_i1509" type="#_x0000_t75" style="width:62pt;height:21pt" o:ole="">
            <v:imagedata r:id="rId962" o:title=""/>
          </v:shape>
          <o:OLEObject Type="Embed" ProgID="Equation.DSMT4" ShapeID="_x0000_i1509" DrawAspect="Content" ObjectID="_1681823808" r:id="rId963"/>
        </w:object>
      </w:r>
    </w:p>
    <w:p w14:paraId="303214F2" w14:textId="77777777" w:rsidR="00C662C7" w:rsidRDefault="00C662C7" w:rsidP="00C662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D5F1D" w:rsidRPr="000D5F1D">
        <w:rPr>
          <w:position w:val="-16"/>
        </w:rPr>
        <w:object w:dxaOrig="1420" w:dyaOrig="460" w14:anchorId="521E1111">
          <v:shape id="_x0000_i1510" type="#_x0000_t75" style="width:71.35pt;height:23.35pt" o:ole="">
            <v:imagedata r:id="rId964" o:title=""/>
          </v:shape>
          <o:OLEObject Type="Embed" ProgID="Equation.DSMT4" ShapeID="_x0000_i1510" DrawAspect="Content" ObjectID="_1681823809" r:id="rId965"/>
        </w:object>
      </w:r>
    </w:p>
    <w:p w14:paraId="0C5A44D6" w14:textId="77777777" w:rsidR="00065E25" w:rsidRDefault="00065E25" w:rsidP="00B420F0">
      <w:r>
        <w:br w:type="page"/>
      </w:r>
    </w:p>
    <w:p w14:paraId="7E0F6CB4" w14:textId="77777777" w:rsidR="00B420F0" w:rsidRPr="001C0F30" w:rsidRDefault="00B420F0" w:rsidP="00065E2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30CA209D" w14:textId="77777777" w:rsidR="00B420F0" w:rsidRDefault="00B420F0" w:rsidP="00065E25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20"/>
        </w:rPr>
        <w:object w:dxaOrig="1700" w:dyaOrig="580" w14:anchorId="66819BDB">
          <v:shape id="_x0000_i1511" type="#_x0000_t75" style="width:85.65pt;height:29.35pt" o:ole="">
            <v:imagedata r:id="rId966" o:title=""/>
          </v:shape>
          <o:OLEObject Type="Embed" ProgID="Equation.DSMT4" ShapeID="_x0000_i1511" DrawAspect="Content" ObjectID="_1681823810" r:id="rId967"/>
        </w:object>
      </w:r>
    </w:p>
    <w:p w14:paraId="5551FE2D" w14:textId="77777777" w:rsidR="00B420F0" w:rsidRPr="000676E2" w:rsidRDefault="00B420F0" w:rsidP="00065E2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590E7B4" w14:textId="77777777" w:rsidR="00F9585D" w:rsidRDefault="00B420F0" w:rsidP="00B420F0">
      <w:pPr>
        <w:ind w:left="360"/>
      </w:pPr>
      <w:r w:rsidRPr="00B420F0">
        <w:rPr>
          <w:position w:val="-22"/>
        </w:rPr>
        <w:object w:dxaOrig="2020" w:dyaOrig="660" w14:anchorId="154502DE">
          <v:shape id="_x0000_i1512" type="#_x0000_t75" style="width:101pt;height:33pt" o:ole="">
            <v:imagedata r:id="rId968" o:title=""/>
          </v:shape>
          <o:OLEObject Type="Embed" ProgID="Equation.DSMT4" ShapeID="_x0000_i1512" DrawAspect="Content" ObjectID="_1681823811" r:id="rId969"/>
        </w:object>
      </w:r>
    </w:p>
    <w:p w14:paraId="6315B8AF" w14:textId="77777777" w:rsidR="00B420F0" w:rsidRDefault="00B420F0" w:rsidP="00B420F0">
      <w:pPr>
        <w:ind w:left="360"/>
      </w:pPr>
      <w:r w:rsidRPr="00B420F0">
        <w:rPr>
          <w:position w:val="-22"/>
        </w:rPr>
        <w:object w:dxaOrig="1900" w:dyaOrig="560" w14:anchorId="138BBE1E">
          <v:shape id="_x0000_i1513" type="#_x0000_t75" style="width:95.35pt;height:27.65pt" o:ole="">
            <v:imagedata r:id="rId970" o:title=""/>
          </v:shape>
          <o:OLEObject Type="Embed" ProgID="Equation.DSMT4" ShapeID="_x0000_i1513" DrawAspect="Content" ObjectID="_1681823812" r:id="rId971"/>
        </w:object>
      </w:r>
    </w:p>
    <w:p w14:paraId="535AF8AD" w14:textId="77777777" w:rsidR="00B420F0" w:rsidRDefault="00B420F0" w:rsidP="00B420F0">
      <w:pPr>
        <w:ind w:left="360"/>
      </w:pPr>
      <w:r w:rsidRPr="00B420F0">
        <w:rPr>
          <w:position w:val="-22"/>
        </w:rPr>
        <w:object w:dxaOrig="1620" w:dyaOrig="560" w14:anchorId="7309329A">
          <v:shape id="_x0000_i1514" type="#_x0000_t75" style="width:81pt;height:27.65pt" o:ole="">
            <v:imagedata r:id="rId972" o:title=""/>
          </v:shape>
          <o:OLEObject Type="Embed" ProgID="Equation.DSMT4" ShapeID="_x0000_i1514" DrawAspect="Content" ObjectID="_1681823813" r:id="rId973"/>
        </w:object>
      </w:r>
    </w:p>
    <w:p w14:paraId="6402DC49" w14:textId="77777777" w:rsidR="00B420F0" w:rsidRDefault="00B420F0" w:rsidP="00B420F0">
      <w:pPr>
        <w:ind w:left="360"/>
      </w:pPr>
      <w:r w:rsidRPr="00B420F0">
        <w:rPr>
          <w:position w:val="-6"/>
        </w:rPr>
        <w:object w:dxaOrig="1240" w:dyaOrig="380" w14:anchorId="42E73681">
          <v:shape id="_x0000_i1515" type="#_x0000_t75" style="width:62pt;height:19pt" o:ole="">
            <v:imagedata r:id="rId974" o:title=""/>
          </v:shape>
          <o:OLEObject Type="Embed" ProgID="Equation.DSMT4" ShapeID="_x0000_i1515" DrawAspect="Content" ObjectID="_1681823814" r:id="rId975"/>
        </w:object>
      </w:r>
    </w:p>
    <w:p w14:paraId="5CC9DBBF" w14:textId="77777777" w:rsidR="00B420F0" w:rsidRDefault="00B420F0" w:rsidP="00B420F0">
      <w:pPr>
        <w:ind w:left="360"/>
      </w:pPr>
      <w:r w:rsidRPr="00B420F0">
        <w:rPr>
          <w:position w:val="-6"/>
        </w:rPr>
        <w:object w:dxaOrig="820" w:dyaOrig="380" w14:anchorId="3B22D6BE">
          <v:shape id="_x0000_i1516" type="#_x0000_t75" style="width:41pt;height:19pt" o:ole="">
            <v:imagedata r:id="rId976" o:title=""/>
          </v:shape>
          <o:OLEObject Type="Embed" ProgID="Equation.DSMT4" ShapeID="_x0000_i1516" DrawAspect="Content" ObjectID="_1681823815" r:id="rId977"/>
        </w:object>
      </w:r>
    </w:p>
    <w:p w14:paraId="4700188F" w14:textId="77777777" w:rsidR="00B420F0" w:rsidRDefault="00B420F0" w:rsidP="00B420F0">
      <w:pPr>
        <w:ind w:left="360"/>
      </w:pPr>
      <w:r w:rsidRPr="00825031">
        <w:rPr>
          <w:position w:val="-10"/>
        </w:rPr>
        <w:object w:dxaOrig="680" w:dyaOrig="340" w14:anchorId="429515BC">
          <v:shape id="_x0000_i1517" type="#_x0000_t75" style="width:34pt;height:17.35pt" o:ole="">
            <v:imagedata r:id="rId978" o:title=""/>
          </v:shape>
          <o:OLEObject Type="Embed" ProgID="Equation.DSMT4" ShapeID="_x0000_i1517" DrawAspect="Content" ObjectID="_1681823816" r:id="rId979"/>
        </w:object>
      </w:r>
    </w:p>
    <w:p w14:paraId="69BB0E8C" w14:textId="77777777" w:rsidR="00B420F0" w:rsidRDefault="00B420F0" w:rsidP="00B420F0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10"/>
        </w:rPr>
        <w:object w:dxaOrig="2000" w:dyaOrig="380" w14:anchorId="6C6F978C">
          <v:shape id="_x0000_i1518" type="#_x0000_t75" style="width:100pt;height:19pt" o:ole="">
            <v:imagedata r:id="rId980" o:title=""/>
          </v:shape>
          <o:OLEObject Type="Embed" ProgID="Equation.DSMT4" ShapeID="_x0000_i1518" DrawAspect="Content" ObjectID="_1681823817" r:id="rId981"/>
        </w:object>
      </w:r>
    </w:p>
    <w:p w14:paraId="482A0094" w14:textId="77777777" w:rsidR="00B420F0" w:rsidRDefault="00B420F0" w:rsidP="00B420F0">
      <w:pPr>
        <w:spacing w:line="240" w:lineRule="auto"/>
        <w:ind w:left="360"/>
      </w:pPr>
      <w:bookmarkStart w:id="16" w:name="_Hlk491547812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End w:id="16"/>
      <w:r w:rsidRPr="00825031">
        <w:rPr>
          <w:position w:val="-10"/>
        </w:rPr>
        <w:object w:dxaOrig="680" w:dyaOrig="340" w14:anchorId="1015D64A">
          <v:shape id="_x0000_i1519" type="#_x0000_t75" style="width:34pt;height:17.35pt" o:ole="">
            <v:imagedata r:id="rId982" o:title=""/>
          </v:shape>
          <o:OLEObject Type="Embed" ProgID="Equation.DSMT4" ShapeID="_x0000_i1519" DrawAspect="Content" ObjectID="_1681823818" r:id="rId983"/>
        </w:object>
      </w:r>
    </w:p>
    <w:p w14:paraId="0E6500F0" w14:textId="77777777" w:rsidR="00815EE4" w:rsidRDefault="00815EE4" w:rsidP="004F48BE"/>
    <w:p w14:paraId="53E1C27D" w14:textId="77777777" w:rsidR="00815EE4" w:rsidRDefault="00815EE4" w:rsidP="004F48BE"/>
    <w:p w14:paraId="16EF244F" w14:textId="77777777"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F509794" w14:textId="77777777"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2"/>
        </w:rPr>
        <w:object w:dxaOrig="2220" w:dyaOrig="480" w14:anchorId="30CA953F">
          <v:shape id="_x0000_i1520" type="#_x0000_t75" style="width:111pt;height:24pt" o:ole="">
            <v:imagedata r:id="rId984" o:title=""/>
          </v:shape>
          <o:OLEObject Type="Embed" ProgID="Equation.DSMT4" ShapeID="_x0000_i1520" DrawAspect="Content" ObjectID="_1681823819" r:id="rId985"/>
        </w:object>
      </w:r>
    </w:p>
    <w:p w14:paraId="01D40168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D4690FA" w14:textId="77777777"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 w14:anchorId="66CC6CD9">
          <v:shape id="_x0000_i1521" type="#_x0000_t75" style="width:46pt;height:14.35pt" o:ole="">
            <v:imagedata r:id="rId986" o:title=""/>
          </v:shape>
          <o:OLEObject Type="Embed" ProgID="Equation.DSMT4" ShapeID="_x0000_i1521" DrawAspect="Content" ObjectID="_1681823820" r:id="rId987"/>
        </w:object>
      </w:r>
    </w:p>
    <w:p w14:paraId="5734A861" w14:textId="77777777"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 w14:anchorId="4B78AE4D">
          <v:shape id="_x0000_i1522" type="#_x0000_t75" style="width:46pt;height:14.35pt" o:ole="">
            <v:imagedata r:id="rId988" o:title=""/>
          </v:shape>
          <o:OLEObject Type="Embed" ProgID="Equation.DSMT4" ShapeID="_x0000_i1522" DrawAspect="Content" ObjectID="_1681823821" r:id="rId989"/>
        </w:object>
      </w:r>
    </w:p>
    <w:p w14:paraId="1A2C6EC0" w14:textId="77777777" w:rsidR="004F48BE" w:rsidRDefault="00B420F0" w:rsidP="004F48BE">
      <w:pPr>
        <w:ind w:left="360"/>
      </w:pPr>
      <w:r w:rsidRPr="00D9557B">
        <w:rPr>
          <w:position w:val="-6"/>
        </w:rPr>
        <w:object w:dxaOrig="680" w:dyaOrig="279" w14:anchorId="6FC3A845">
          <v:shape id="_x0000_i1523" type="#_x0000_t75" style="width:34pt;height:14.35pt" o:ole="">
            <v:imagedata r:id="rId990" o:title=""/>
          </v:shape>
          <o:OLEObject Type="Embed" ProgID="Equation.DSMT4" ShapeID="_x0000_i1523" DrawAspect="Content" ObjectID="_1681823822" r:id="rId991"/>
        </w:object>
      </w:r>
    </w:p>
    <w:p w14:paraId="35A1899A" w14:textId="77777777" w:rsidR="00B420F0" w:rsidRDefault="00B420F0" w:rsidP="00B420F0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620" w:dyaOrig="340" w14:anchorId="401B5946">
          <v:shape id="_x0000_i1524" type="#_x0000_t75" style="width:31pt;height:17.35pt" o:ole="">
            <v:imagedata r:id="rId992" o:title=""/>
          </v:shape>
          <o:OLEObject Type="Embed" ProgID="Equation.DSMT4" ShapeID="_x0000_i1524" DrawAspect="Content" ObjectID="_1681823823" r:id="rId993"/>
        </w:object>
      </w:r>
      <w:r>
        <w:t xml:space="preserve"> </w:t>
      </w:r>
    </w:p>
    <w:p w14:paraId="1128A839" w14:textId="77777777" w:rsidR="00B420F0" w:rsidRDefault="00B420F0" w:rsidP="00B420F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22"/>
        </w:rPr>
        <w:object w:dxaOrig="2940" w:dyaOrig="480" w14:anchorId="743CB628">
          <v:shape id="_x0000_i1525" type="#_x0000_t75" style="width:147pt;height:24pt" o:ole="">
            <v:imagedata r:id="rId994" o:title=""/>
          </v:shape>
          <o:OLEObject Type="Embed" ProgID="Equation.DSMT4" ShapeID="_x0000_i1525" DrawAspect="Content" ObjectID="_1681823824" r:id="rId995"/>
        </w:object>
      </w:r>
    </w:p>
    <w:p w14:paraId="5FCA4CED" w14:textId="77777777" w:rsidR="00B420F0" w:rsidRDefault="00B420F0" w:rsidP="00B420F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82513AB">
          <v:shape id="_x0000_i1526" type="#_x0000_t75" style="width:35pt;height:17.35pt" o:ole="">
            <v:imagedata r:id="rId663" o:title=""/>
          </v:shape>
          <o:OLEObject Type="Embed" ProgID="Equation.DSMT4" ShapeID="_x0000_i1526" DrawAspect="Content" ObjectID="_1681823825" r:id="rId996"/>
        </w:object>
      </w:r>
    </w:p>
    <w:p w14:paraId="6EF5FF1B" w14:textId="77777777" w:rsidR="004F48BE" w:rsidRDefault="004F48BE" w:rsidP="004F48BE"/>
    <w:p w14:paraId="6E4894EF" w14:textId="77777777" w:rsidR="004F48BE" w:rsidRDefault="004F48BE" w:rsidP="004F48BE"/>
    <w:p w14:paraId="718684D7" w14:textId="77777777"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0A31B39" w14:textId="77777777"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4"/>
        </w:rPr>
        <w:object w:dxaOrig="2540" w:dyaOrig="499" w14:anchorId="217059C5">
          <v:shape id="_x0000_i1527" type="#_x0000_t75" style="width:126.65pt;height:25pt" o:ole="">
            <v:imagedata r:id="rId997" o:title=""/>
          </v:shape>
          <o:OLEObject Type="Embed" ProgID="Equation.DSMT4" ShapeID="_x0000_i1527" DrawAspect="Content" ObjectID="_1681823826" r:id="rId998"/>
        </w:object>
      </w:r>
    </w:p>
    <w:p w14:paraId="1C5841EF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0E63AB4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 w14:anchorId="6E309B74">
          <v:shape id="_x0000_i1528" type="#_x0000_t75" style="width:51.65pt;height:14.35pt" o:ole="">
            <v:imagedata r:id="rId999" o:title=""/>
          </v:shape>
          <o:OLEObject Type="Embed" ProgID="Equation.DSMT4" ShapeID="_x0000_i1528" DrawAspect="Content" ObjectID="_1681823827" r:id="rId1000"/>
        </w:object>
      </w:r>
    </w:p>
    <w:p w14:paraId="1B66CCCE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 w14:anchorId="59C89684">
          <v:shape id="_x0000_i1529" type="#_x0000_t75" style="width:51.65pt;height:14.35pt" o:ole="">
            <v:imagedata r:id="rId1001" o:title=""/>
          </v:shape>
          <o:OLEObject Type="Embed" ProgID="Equation.DSMT4" ShapeID="_x0000_i1529" DrawAspect="Content" ObjectID="_1681823828" r:id="rId1002"/>
        </w:object>
      </w:r>
    </w:p>
    <w:p w14:paraId="51CBC444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820" w:dyaOrig="279" w14:anchorId="7F433D03">
          <v:shape id="_x0000_i1530" type="#_x0000_t75" style="width:41pt;height:14.35pt" o:ole="">
            <v:imagedata r:id="rId1003" o:title=""/>
          </v:shape>
          <o:OLEObject Type="Embed" ProgID="Equation.DSMT4" ShapeID="_x0000_i1530" DrawAspect="Content" ObjectID="_1681823829" r:id="rId1004"/>
        </w:object>
      </w:r>
    </w:p>
    <w:p w14:paraId="11354A59" w14:textId="77777777" w:rsidR="00303359" w:rsidRDefault="00303359" w:rsidP="00303359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740" w:dyaOrig="340" w14:anchorId="51888DFB">
          <v:shape id="_x0000_i1531" type="#_x0000_t75" style="width:36.65pt;height:17.35pt" o:ole="">
            <v:imagedata r:id="rId1005" o:title=""/>
          </v:shape>
          <o:OLEObject Type="Embed" ProgID="Equation.DSMT4" ShapeID="_x0000_i1531" DrawAspect="Content" ObjectID="_1681823830" r:id="rId1006"/>
        </w:object>
      </w:r>
      <w:r>
        <w:t xml:space="preserve"> </w:t>
      </w:r>
    </w:p>
    <w:p w14:paraId="4471E7D6" w14:textId="77777777"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303359">
        <w:rPr>
          <w:position w:val="-24"/>
        </w:rPr>
        <w:object w:dxaOrig="3519" w:dyaOrig="520" w14:anchorId="7EBBB39E">
          <v:shape id="_x0000_i1532" type="#_x0000_t75" style="width:176.35pt;height:26.35pt" o:ole="">
            <v:imagedata r:id="rId1007" o:title=""/>
          </v:shape>
          <o:OLEObject Type="Embed" ProgID="Equation.DSMT4" ShapeID="_x0000_i1532" DrawAspect="Content" ObjectID="_1681823831" r:id="rId1008"/>
        </w:object>
      </w:r>
    </w:p>
    <w:p w14:paraId="60D7DCB9" w14:textId="7EB3F376" w:rsidR="00303359" w:rsidRDefault="00303359" w:rsidP="00303359">
      <w:pPr>
        <w:spacing w:line="240" w:lineRule="auto"/>
        <w:ind w:left="360"/>
        <w:rPr>
          <w:b/>
          <w:i/>
          <w:color w:val="4F6228" w:themeColor="accent3" w:themeShade="80"/>
        </w:rPr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303359">
        <w:rPr>
          <w:b/>
          <w:i/>
          <w:color w:val="3333FF"/>
        </w:rPr>
        <w:t>No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</w:p>
    <w:p w14:paraId="588FE61C" w14:textId="237B9DE9" w:rsidR="003327AE" w:rsidRDefault="003327AE" w:rsidP="003327AE">
      <w:bookmarkStart w:id="17" w:name="_Hlk71205408"/>
    </w:p>
    <w:p w14:paraId="5865B009" w14:textId="77777777" w:rsidR="003327AE" w:rsidRDefault="003327AE" w:rsidP="003327AE"/>
    <w:p w14:paraId="543B9932" w14:textId="77777777" w:rsidR="004F48BE" w:rsidRPr="00D70E5E" w:rsidRDefault="004F48BE" w:rsidP="00065E2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D70F3E6" w14:textId="77777777" w:rsidR="004F48BE" w:rsidRDefault="004F48BE" w:rsidP="004F48BE">
      <w:r>
        <w:t xml:space="preserve">Solve the equation: </w:t>
      </w:r>
      <w:r w:rsidRPr="00D9557B">
        <w:rPr>
          <w:position w:val="-14"/>
        </w:rPr>
        <w:object w:dxaOrig="1800" w:dyaOrig="460" w14:anchorId="01E6A1A6">
          <v:shape id="_x0000_i1533" type="#_x0000_t75" style="width:90pt;height:23.35pt" o:ole="">
            <v:imagedata r:id="rId1009" o:title=""/>
          </v:shape>
          <o:OLEObject Type="Embed" ProgID="Equation.DSMT4" ShapeID="_x0000_i1533" DrawAspect="Content" ObjectID="_1681823832" r:id="rId1010"/>
        </w:object>
      </w:r>
    </w:p>
    <w:p w14:paraId="41498523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C856D9A" w14:textId="77777777" w:rsidR="004F48BE" w:rsidRDefault="004F48BE" w:rsidP="004F48BE">
      <w:pPr>
        <w:ind w:left="360"/>
        <w:rPr>
          <w:position w:val="-14"/>
        </w:rPr>
      </w:pPr>
      <w:r w:rsidRPr="00D9557B">
        <w:rPr>
          <w:position w:val="-14"/>
        </w:rPr>
        <w:object w:dxaOrig="1800" w:dyaOrig="460" w14:anchorId="07D40A7D">
          <v:shape id="_x0000_i1534" type="#_x0000_t75" style="width:90pt;height:23.35pt" o:ole="">
            <v:imagedata r:id="rId1011" o:title=""/>
          </v:shape>
          <o:OLEObject Type="Embed" ProgID="Equation.DSMT4" ShapeID="_x0000_i1534" DrawAspect="Content" ObjectID="_1681823833" r:id="rId1012"/>
        </w:object>
      </w:r>
    </w:p>
    <w:p w14:paraId="65CA7746" w14:textId="77777777" w:rsidR="004F48BE" w:rsidRDefault="004F48BE" w:rsidP="004F48BE">
      <w:pPr>
        <w:ind w:left="360"/>
        <w:rPr>
          <w:position w:val="-14"/>
        </w:rPr>
      </w:pPr>
      <w:r w:rsidRPr="00D9557B">
        <w:rPr>
          <w:position w:val="-6"/>
        </w:rPr>
        <w:object w:dxaOrig="1160" w:dyaOrig="380" w14:anchorId="6CA32531">
          <v:shape id="_x0000_i1535" type="#_x0000_t75" style="width:58pt;height:19pt" o:ole="">
            <v:imagedata r:id="rId1013" o:title=""/>
          </v:shape>
          <o:OLEObject Type="Embed" ProgID="Equation.DSMT4" ShapeID="_x0000_i1535" DrawAspect="Content" ObjectID="_1681823834" r:id="rId1014"/>
        </w:object>
      </w:r>
    </w:p>
    <w:p w14:paraId="234E9977" w14:textId="77777777" w:rsidR="004F48BE" w:rsidRDefault="00303359" w:rsidP="004F48BE">
      <w:pPr>
        <w:ind w:left="360"/>
      </w:pPr>
      <w:r w:rsidRPr="00303359">
        <w:rPr>
          <w:position w:val="-6"/>
        </w:rPr>
        <w:object w:dxaOrig="1520" w:dyaOrig="380" w14:anchorId="49D6BA15">
          <v:shape id="_x0000_i1536" type="#_x0000_t75" style="width:76pt;height:19pt" o:ole="">
            <v:imagedata r:id="rId1015" o:title=""/>
          </v:shape>
          <o:OLEObject Type="Embed" ProgID="Equation.DSMT4" ShapeID="_x0000_i1536" DrawAspect="Content" ObjectID="_1681823835" r:id="rId1016"/>
        </w:object>
      </w:r>
    </w:p>
    <w:p w14:paraId="19622653" w14:textId="77777777" w:rsidR="00303359" w:rsidRDefault="00303359" w:rsidP="004F48BE">
      <w:pPr>
        <w:ind w:left="360"/>
        <w:rPr>
          <w:position w:val="-14"/>
        </w:rPr>
      </w:pPr>
      <w:r w:rsidRPr="00303359">
        <w:rPr>
          <w:position w:val="-14"/>
        </w:rPr>
        <w:object w:dxaOrig="1040" w:dyaOrig="380" w14:anchorId="4DAD9AE9">
          <v:shape id="_x0000_i1537" type="#_x0000_t75" style="width:51.65pt;height:19pt" o:ole="">
            <v:imagedata r:id="rId1017" o:title=""/>
          </v:shape>
          <o:OLEObject Type="Embed" ProgID="Equation.DSMT4" ShapeID="_x0000_i1537" DrawAspect="Content" ObjectID="_1681823836" r:id="rId1018"/>
        </w:object>
      </w:r>
    </w:p>
    <w:p w14:paraId="65650B8D" w14:textId="77777777"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2439" w:dyaOrig="400" w14:anchorId="181CA9F9">
          <v:shape id="_x0000_i1538" type="#_x0000_t75" style="width:122pt;height:20.35pt" o:ole="">
            <v:imagedata r:id="rId1019" o:title=""/>
          </v:shape>
          <o:OLEObject Type="Embed" ProgID="Equation.DSMT4" ShapeID="_x0000_i1538" DrawAspect="Content" ObjectID="_1681823837" r:id="rId1020"/>
        </w:object>
      </w:r>
      <w:r>
        <w:t xml:space="preserve"> </w:t>
      </w:r>
    </w:p>
    <w:p w14:paraId="70791269" w14:textId="77777777" w:rsidR="00303359" w:rsidRDefault="00303359" w:rsidP="00303359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520" w:dyaOrig="400" w14:anchorId="1EB17A52">
          <v:shape id="_x0000_i1539" type="#_x0000_t75" style="width:126pt;height:20.35pt" o:ole="">
            <v:imagedata r:id="rId1021" o:title=""/>
          </v:shape>
          <o:OLEObject Type="Embed" ProgID="Equation.DSMT4" ShapeID="_x0000_i1539" DrawAspect="Content" ObjectID="_1681823838" r:id="rId1022"/>
        </w:object>
      </w:r>
    </w:p>
    <w:p w14:paraId="6FC43F73" w14:textId="77777777" w:rsidR="00303359" w:rsidRDefault="00303359" w:rsidP="003E1F80">
      <w:pPr>
        <w:spacing w:line="240" w:lineRule="auto"/>
        <w:ind w:left="360"/>
      </w:pPr>
      <w:bookmarkStart w:id="18" w:name="_Hlk491548535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03359">
        <w:rPr>
          <w:position w:val="-14"/>
        </w:rPr>
        <w:object w:dxaOrig="1120" w:dyaOrig="380" w14:anchorId="19AE4C7F">
          <v:shape id="_x0000_i1540" type="#_x0000_t75" style="width:56pt;height:19pt" o:ole="">
            <v:imagedata r:id="rId1023" o:title=""/>
          </v:shape>
          <o:OLEObject Type="Embed" ProgID="Equation.DSMT4" ShapeID="_x0000_i1540" DrawAspect="Content" ObjectID="_1681823839" r:id="rId1024"/>
        </w:object>
      </w:r>
    </w:p>
    <w:bookmarkEnd w:id="17"/>
    <w:bookmarkEnd w:id="18"/>
    <w:p w14:paraId="56C321FA" w14:textId="77777777" w:rsidR="003E1F80" w:rsidRDefault="003E1F80" w:rsidP="003E1F80"/>
    <w:p w14:paraId="16FB4FC3" w14:textId="77777777" w:rsidR="003E1F80" w:rsidRDefault="003E1F80" w:rsidP="003E1F80"/>
    <w:p w14:paraId="422F9A72" w14:textId="77777777" w:rsidR="003E1F80" w:rsidRPr="00D70E5E" w:rsidRDefault="003E1F80" w:rsidP="003E1F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744E081" w14:textId="77777777" w:rsidR="003E1F80" w:rsidRDefault="003E1F80" w:rsidP="003E1F80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2500" w:dyaOrig="440" w14:anchorId="4EB95A29">
          <v:shape id="_x0000_i1541" type="#_x0000_t75" style="width:125.35pt;height:22pt" o:ole="">
            <v:imagedata r:id="rId1025" o:title=""/>
          </v:shape>
          <o:OLEObject Type="Embed" ProgID="Equation.DSMT4" ShapeID="_x0000_i1541" DrawAspect="Content" ObjectID="_1681823840" r:id="rId1026"/>
        </w:object>
      </w:r>
    </w:p>
    <w:p w14:paraId="68658D94" w14:textId="77777777" w:rsidR="003E1F80" w:rsidRPr="000676E2" w:rsidRDefault="003E1F80" w:rsidP="003E1F80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AF54301" w14:textId="77777777"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18"/>
        </w:rPr>
        <w:object w:dxaOrig="1780" w:dyaOrig="440" w14:anchorId="37C4AF50">
          <v:shape id="_x0000_i1542" type="#_x0000_t75" style="width:89.35pt;height:22pt" o:ole="">
            <v:imagedata r:id="rId1027" o:title=""/>
          </v:shape>
          <o:OLEObject Type="Embed" ProgID="Equation.DSMT4" ShapeID="_x0000_i1542" DrawAspect="Content" ObjectID="_1681823841" r:id="rId1028"/>
        </w:object>
      </w:r>
    </w:p>
    <w:p w14:paraId="4E1847D7" w14:textId="77777777" w:rsidR="003E1F80" w:rsidRDefault="003E1F80" w:rsidP="00D62CD3">
      <w:pPr>
        <w:tabs>
          <w:tab w:val="left" w:pos="3600"/>
        </w:tabs>
        <w:spacing w:line="240" w:lineRule="auto"/>
        <w:ind w:left="360"/>
        <w:rPr>
          <w:position w:val="-18"/>
        </w:rPr>
      </w:pPr>
      <w:r w:rsidRPr="00D9557B">
        <w:rPr>
          <w:position w:val="-14"/>
        </w:rPr>
        <w:object w:dxaOrig="1380" w:dyaOrig="460" w14:anchorId="0F86506E">
          <v:shape id="_x0000_i1543" type="#_x0000_t75" style="width:69pt;height:23.35pt" o:ole="">
            <v:imagedata r:id="rId1029" o:title=""/>
          </v:shape>
          <o:OLEObject Type="Embed" ProgID="Equation.DSMT4" ShapeID="_x0000_i1543" DrawAspect="Content" ObjectID="_1681823842" r:id="rId1030"/>
        </w:object>
      </w:r>
      <w:r>
        <w:rPr>
          <w:position w:val="-18"/>
        </w:rPr>
        <w:tab/>
      </w:r>
      <w:r w:rsidRPr="007F4F18">
        <w:rPr>
          <w:b/>
          <w:i/>
          <w:color w:val="4F6228" w:themeColor="accent3" w:themeShade="80"/>
          <w:position w:val="-18"/>
          <w:sz w:val="22"/>
        </w:rPr>
        <w:t>Convert to Exponential Form</w:t>
      </w:r>
    </w:p>
    <w:p w14:paraId="1488F214" w14:textId="77777777"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6"/>
        </w:rPr>
        <w:object w:dxaOrig="1180" w:dyaOrig="380" w14:anchorId="2EC84090">
          <v:shape id="_x0000_i1544" type="#_x0000_t75" style="width:59pt;height:19pt" o:ole="">
            <v:imagedata r:id="rId1031" o:title=""/>
          </v:shape>
          <o:OLEObject Type="Embed" ProgID="Equation.DSMT4" ShapeID="_x0000_i1544" DrawAspect="Content" ObjectID="_1681823843" r:id="rId1032"/>
        </w:object>
      </w:r>
    </w:p>
    <w:p w14:paraId="64BB9D1D" w14:textId="77777777" w:rsidR="003E1F80" w:rsidRDefault="00D62CD3" w:rsidP="003E1F80">
      <w:pPr>
        <w:ind w:left="360"/>
      </w:pPr>
      <w:r w:rsidRPr="00D62CD3">
        <w:rPr>
          <w:position w:val="-6"/>
        </w:rPr>
        <w:object w:dxaOrig="1520" w:dyaOrig="380" w14:anchorId="53619B6B">
          <v:shape id="_x0000_i1545" type="#_x0000_t75" style="width:76pt;height:19pt" o:ole="">
            <v:imagedata r:id="rId1033" o:title=""/>
          </v:shape>
          <o:OLEObject Type="Embed" ProgID="Equation.DSMT4" ShapeID="_x0000_i1545" DrawAspect="Content" ObjectID="_1681823844" r:id="rId1034"/>
        </w:object>
      </w:r>
    </w:p>
    <w:p w14:paraId="0C87560D" w14:textId="77777777" w:rsidR="00D62CD3" w:rsidRDefault="00D62CD3" w:rsidP="003E1F80">
      <w:pPr>
        <w:ind w:left="360"/>
      </w:pPr>
      <w:r w:rsidRPr="00D62CD3">
        <w:rPr>
          <w:position w:val="-14"/>
        </w:rPr>
        <w:object w:dxaOrig="1080" w:dyaOrig="380" w14:anchorId="6294402B">
          <v:shape id="_x0000_i1546" type="#_x0000_t75" style="width:54pt;height:19pt" o:ole="">
            <v:imagedata r:id="rId1035" o:title=""/>
          </v:shape>
          <o:OLEObject Type="Embed" ProgID="Equation.DSMT4" ShapeID="_x0000_i1546" DrawAspect="Content" ObjectID="_1681823845" r:id="rId1036"/>
        </w:object>
      </w:r>
    </w:p>
    <w:p w14:paraId="3EFCF582" w14:textId="77777777" w:rsidR="00D62CD3" w:rsidRDefault="00D62CD3" w:rsidP="00D62CD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62CD3">
        <w:rPr>
          <w:position w:val="-18"/>
        </w:rPr>
        <w:object w:dxaOrig="3600" w:dyaOrig="460" w14:anchorId="6C6EABD4">
          <v:shape id="_x0000_i1547" type="#_x0000_t75" style="width:180pt;height:23.35pt" o:ole="">
            <v:imagedata r:id="rId1037" o:title=""/>
          </v:shape>
          <o:OLEObject Type="Embed" ProgID="Equation.DSMT4" ShapeID="_x0000_i1547" DrawAspect="Content" ObjectID="_1681823846" r:id="rId1038"/>
        </w:object>
      </w:r>
      <w:r>
        <w:t xml:space="preserve"> </w:t>
      </w:r>
    </w:p>
    <w:p w14:paraId="09634C54" w14:textId="77777777" w:rsidR="00D62CD3" w:rsidRDefault="00D62CD3" w:rsidP="00D62CD3">
      <w:pPr>
        <w:tabs>
          <w:tab w:val="left" w:pos="1620"/>
        </w:tabs>
        <w:spacing w:line="360" w:lineRule="auto"/>
        <w:ind w:left="720"/>
      </w:pPr>
      <w:r>
        <w:tab/>
      </w:r>
      <w:r w:rsidRPr="00D62CD3">
        <w:rPr>
          <w:position w:val="-18"/>
        </w:rPr>
        <w:object w:dxaOrig="2720" w:dyaOrig="440" w14:anchorId="6CC2C7AB">
          <v:shape id="_x0000_i1548" type="#_x0000_t75" style="width:135.65pt;height:22pt" o:ole="">
            <v:imagedata r:id="rId1039" o:title=""/>
          </v:shape>
          <o:OLEObject Type="Embed" ProgID="Equation.DSMT4" ShapeID="_x0000_i1548" DrawAspect="Content" ObjectID="_1681823847" r:id="rId1040"/>
        </w:object>
      </w:r>
    </w:p>
    <w:p w14:paraId="4173ECA9" w14:textId="77777777" w:rsidR="00D62CD3" w:rsidRDefault="00D62CD3" w:rsidP="00D62CD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60" w:dyaOrig="340" w14:anchorId="0772DB71">
          <v:shape id="_x0000_i1549" type="#_x0000_t75" style="width:33pt;height:17.35pt" o:ole="">
            <v:imagedata r:id="rId1041" o:title=""/>
          </v:shape>
          <o:OLEObject Type="Embed" ProgID="Equation.DSMT4" ShapeID="_x0000_i1549" DrawAspect="Content" ObjectID="_1681823848" r:id="rId1042"/>
        </w:object>
      </w:r>
    </w:p>
    <w:p w14:paraId="174AE770" w14:textId="77777777" w:rsidR="00D62CD3" w:rsidRDefault="00D62CD3" w:rsidP="00D62CD3">
      <w:bookmarkStart w:id="19" w:name="_Hlk71205427"/>
    </w:p>
    <w:p w14:paraId="2F9D7793" w14:textId="77777777" w:rsidR="00D62CD3" w:rsidRDefault="00D62CD3" w:rsidP="00D62CD3"/>
    <w:p w14:paraId="47010B9B" w14:textId="77777777"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E2724E9" w14:textId="77777777" w:rsidR="00D62CD3" w:rsidRDefault="00D62CD3" w:rsidP="00D62CD3">
      <w:pPr>
        <w:spacing w:line="360" w:lineRule="auto"/>
      </w:pPr>
      <w:r>
        <w:t xml:space="preserve">Solve the equation </w:t>
      </w:r>
      <w:r w:rsidRPr="00540626">
        <w:rPr>
          <w:position w:val="-14"/>
        </w:rPr>
        <w:object w:dxaOrig="1880" w:dyaOrig="400" w14:anchorId="5C593C51">
          <v:shape id="_x0000_i1550" type="#_x0000_t75" style="width:93.65pt;height:20.35pt" o:ole="">
            <v:imagedata r:id="rId1043" o:title=""/>
          </v:shape>
          <o:OLEObject Type="Embed" ProgID="Equation.DSMT4" ShapeID="_x0000_i1550" DrawAspect="Content" ObjectID="_1681823849" r:id="rId1044"/>
        </w:object>
      </w:r>
    </w:p>
    <w:p w14:paraId="0EBFABD4" w14:textId="77777777" w:rsidR="00D62CD3" w:rsidRPr="000676E2" w:rsidRDefault="00D62CD3" w:rsidP="00D62CD3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A2FABCB" w14:textId="77777777" w:rsidR="00D62CD3" w:rsidRDefault="00D62CD3" w:rsidP="00D62CD3">
      <w:pPr>
        <w:ind w:left="360"/>
      </w:pPr>
      <w:r w:rsidRPr="00540626">
        <w:rPr>
          <w:position w:val="-14"/>
        </w:rPr>
        <w:object w:dxaOrig="1880" w:dyaOrig="400" w14:anchorId="666BC717">
          <v:shape id="_x0000_i1551" type="#_x0000_t75" style="width:93.65pt;height:20.35pt" o:ole="">
            <v:imagedata r:id="rId1045" o:title=""/>
          </v:shape>
          <o:OLEObject Type="Embed" ProgID="Equation.DSMT4" ShapeID="_x0000_i1551" DrawAspect="Content" ObjectID="_1681823850" r:id="rId1046"/>
        </w:object>
      </w:r>
    </w:p>
    <w:p w14:paraId="41DE8B66" w14:textId="77777777" w:rsidR="00D62CD3" w:rsidRDefault="00D62CD3" w:rsidP="00D62CD3">
      <w:pPr>
        <w:ind w:left="360"/>
      </w:pPr>
      <w:r w:rsidRPr="00540626">
        <w:rPr>
          <w:position w:val="-14"/>
        </w:rPr>
        <w:object w:dxaOrig="1460" w:dyaOrig="400" w14:anchorId="4FC1AB20">
          <v:shape id="_x0000_i1552" type="#_x0000_t75" style="width:73pt;height:20.35pt" o:ole="">
            <v:imagedata r:id="rId1047" o:title=""/>
          </v:shape>
          <o:OLEObject Type="Embed" ProgID="Equation.DSMT4" ShapeID="_x0000_i1552" DrawAspect="Content" ObjectID="_1681823851" r:id="rId1048"/>
        </w:object>
      </w:r>
    </w:p>
    <w:p w14:paraId="11969D2D" w14:textId="77777777" w:rsidR="00D62CD3" w:rsidRDefault="00D62CD3" w:rsidP="00D62CD3">
      <w:pPr>
        <w:ind w:left="360"/>
      </w:pPr>
      <w:r w:rsidRPr="00D62CD3">
        <w:rPr>
          <w:position w:val="-6"/>
        </w:rPr>
        <w:object w:dxaOrig="1180" w:dyaOrig="380" w14:anchorId="53CEC86F">
          <v:shape id="_x0000_i1553" type="#_x0000_t75" style="width:59pt;height:19pt" o:ole="">
            <v:imagedata r:id="rId1049" o:title=""/>
          </v:shape>
          <o:OLEObject Type="Embed" ProgID="Equation.DSMT4" ShapeID="_x0000_i1553" DrawAspect="Content" ObjectID="_1681823852" r:id="rId1050"/>
        </w:object>
      </w:r>
    </w:p>
    <w:p w14:paraId="5A188802" w14:textId="77777777" w:rsidR="00A1712E" w:rsidRDefault="00A1712E" w:rsidP="00A1712E">
      <w:pPr>
        <w:spacing w:line="360" w:lineRule="auto"/>
        <w:ind w:left="360"/>
      </w:pPr>
      <w:r w:rsidRPr="00D62CD3">
        <w:rPr>
          <w:position w:val="-6"/>
        </w:rPr>
        <w:object w:dxaOrig="1540" w:dyaOrig="380" w14:anchorId="3EEC340C">
          <v:shape id="_x0000_i1554" type="#_x0000_t75" style="width:77pt;height:19pt" o:ole="">
            <v:imagedata r:id="rId1051" o:title=""/>
          </v:shape>
          <o:OLEObject Type="Embed" ProgID="Equation.DSMT4" ShapeID="_x0000_i1554" DrawAspect="Content" ObjectID="_1681823853" r:id="rId1052"/>
        </w:object>
      </w:r>
    </w:p>
    <w:p w14:paraId="7A26AB8F" w14:textId="77777777" w:rsidR="00D62CD3" w:rsidRDefault="00D62CD3" w:rsidP="00D62CD3">
      <w:pPr>
        <w:ind w:left="720"/>
      </w:pPr>
      <w:r w:rsidRPr="00D62CD3">
        <w:rPr>
          <w:position w:val="-20"/>
        </w:rPr>
        <w:object w:dxaOrig="1740" w:dyaOrig="600" w14:anchorId="06959584">
          <v:shape id="_x0000_i1555" type="#_x0000_t75" style="width:87pt;height:30pt" o:ole="">
            <v:imagedata r:id="rId1053" o:title=""/>
          </v:shape>
          <o:OLEObject Type="Embed" ProgID="Equation.DSMT4" ShapeID="_x0000_i1555" DrawAspect="Content" ObjectID="_1681823854" r:id="rId1054"/>
        </w:object>
      </w:r>
    </w:p>
    <w:p w14:paraId="3890904D" w14:textId="77777777" w:rsidR="00D62CD3" w:rsidRDefault="00D62CD3" w:rsidP="00D62CD3">
      <w:pPr>
        <w:tabs>
          <w:tab w:val="left" w:pos="900"/>
        </w:tabs>
        <w:ind w:left="720"/>
      </w:pPr>
      <w:r>
        <w:tab/>
      </w:r>
      <w:r w:rsidRPr="00D62CD3">
        <w:rPr>
          <w:position w:val="-20"/>
        </w:rPr>
        <w:object w:dxaOrig="1520" w:dyaOrig="600" w14:anchorId="3395A4AC">
          <v:shape id="_x0000_i1556" type="#_x0000_t75" style="width:76pt;height:30pt" o:ole="">
            <v:imagedata r:id="rId1055" o:title=""/>
          </v:shape>
          <o:OLEObject Type="Embed" ProgID="Equation.DSMT4" ShapeID="_x0000_i1556" DrawAspect="Content" ObjectID="_1681823855" r:id="rId1056"/>
        </w:object>
      </w:r>
    </w:p>
    <w:p w14:paraId="1CFC9D7C" w14:textId="77777777" w:rsidR="00D62CD3" w:rsidRDefault="00D62CD3" w:rsidP="00D62CD3">
      <w:pPr>
        <w:tabs>
          <w:tab w:val="left" w:pos="900"/>
        </w:tabs>
        <w:spacing w:line="360" w:lineRule="auto"/>
        <w:ind w:left="720"/>
      </w:pPr>
      <w:r>
        <w:tab/>
      </w:r>
      <w:r w:rsidRPr="00D62CD3">
        <w:rPr>
          <w:position w:val="-36"/>
        </w:rPr>
        <w:object w:dxaOrig="1840" w:dyaOrig="840" w14:anchorId="0EDB2B69">
          <v:shape id="_x0000_i1557" type="#_x0000_t75" style="width:92.35pt;height:42pt" o:ole="">
            <v:imagedata r:id="rId1057" o:title=""/>
          </v:shape>
          <o:OLEObject Type="Embed" ProgID="Equation.DSMT4" ShapeID="_x0000_i1557" DrawAspect="Content" ObjectID="_1681823856" r:id="rId1058"/>
        </w:object>
      </w:r>
      <w:r>
        <w:t xml:space="preserve"> </w:t>
      </w:r>
    </w:p>
    <w:p w14:paraId="22326AC7" w14:textId="77777777" w:rsidR="00D62CD3" w:rsidRDefault="00D62CD3" w:rsidP="00A1712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>:</w:t>
      </w:r>
      <w:r w:rsidRPr="0060111C">
        <w:t xml:space="preserve"> </w:t>
      </w:r>
      <w:r w:rsidRPr="00D9557B">
        <w:rPr>
          <w:position w:val="-12"/>
        </w:rPr>
        <w:object w:dxaOrig="1640" w:dyaOrig="400" w14:anchorId="091D1538">
          <v:shape id="_x0000_i1558" type="#_x0000_t75" style="width:82pt;height:20.35pt" o:ole="">
            <v:imagedata r:id="rId1059" o:title=""/>
          </v:shape>
          <o:OLEObject Type="Embed" ProgID="Equation.DSMT4" ShapeID="_x0000_i1558" DrawAspect="Content" ObjectID="_1681823857" r:id="rId1060"/>
        </w:object>
      </w:r>
    </w:p>
    <w:p w14:paraId="033707C6" w14:textId="77777777" w:rsidR="00065E25" w:rsidRDefault="00065E25" w:rsidP="00065E25"/>
    <w:p w14:paraId="7131E23C" w14:textId="77777777" w:rsidR="00065E25" w:rsidRDefault="00065E25" w:rsidP="00065E25"/>
    <w:p w14:paraId="21C1178E" w14:textId="77777777"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7B16174" w14:textId="77777777" w:rsidR="00D62CD3" w:rsidRDefault="00D62CD3" w:rsidP="00203828">
      <w:r>
        <w:t xml:space="preserve">Solve the equation </w:t>
      </w:r>
      <w:r w:rsidRPr="00D9557B">
        <w:rPr>
          <w:position w:val="-14"/>
        </w:rPr>
        <w:object w:dxaOrig="1840" w:dyaOrig="400" w14:anchorId="3BC3B00E">
          <v:shape id="_x0000_i1559" type="#_x0000_t75" style="width:92.35pt;height:20.35pt" o:ole="">
            <v:imagedata r:id="rId1061" o:title=""/>
          </v:shape>
          <o:OLEObject Type="Embed" ProgID="Equation.DSMT4" ShapeID="_x0000_i1559" DrawAspect="Content" ObjectID="_1681823858" r:id="rId1062"/>
        </w:object>
      </w:r>
    </w:p>
    <w:p w14:paraId="3AF461D4" w14:textId="77777777" w:rsidR="00D62CD3" w:rsidRPr="000676E2" w:rsidRDefault="00D62CD3" w:rsidP="0031397B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59CED1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820" w:dyaOrig="400" w14:anchorId="5D45D117">
          <v:shape id="_x0000_i1560" type="#_x0000_t75" style="width:90.65pt;height:20.35pt" o:ole="">
            <v:imagedata r:id="rId1063" o:title=""/>
          </v:shape>
          <o:OLEObject Type="Embed" ProgID="Equation.DSMT4" ShapeID="_x0000_i1560" DrawAspect="Content" ObjectID="_1681823859" r:id="rId1064"/>
        </w:object>
      </w:r>
    </w:p>
    <w:p w14:paraId="2C6008BC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1100" w:dyaOrig="520" w14:anchorId="5A734E8C">
          <v:shape id="_x0000_i1561" type="#_x0000_t75" style="width:54.65pt;height:26.35pt" o:ole="">
            <v:imagedata r:id="rId1065" o:title=""/>
          </v:shape>
          <o:OLEObject Type="Embed" ProgID="Equation.DSMT4" ShapeID="_x0000_i1561" DrawAspect="Content" ObjectID="_1681823860" r:id="rId1066"/>
        </w:object>
      </w:r>
    </w:p>
    <w:p w14:paraId="7B3BE1D8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980" w:dyaOrig="520" w14:anchorId="14993FFB">
          <v:shape id="_x0000_i1562" type="#_x0000_t75" style="width:49pt;height:26.35pt" o:ole="">
            <v:imagedata r:id="rId1067" o:title=""/>
          </v:shape>
          <o:OLEObject Type="Embed" ProgID="Equation.DSMT4" ShapeID="_x0000_i1562" DrawAspect="Content" ObjectID="_1681823861" r:id="rId1068"/>
        </w:object>
      </w:r>
    </w:p>
    <w:p w14:paraId="43541B99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19" w:dyaOrig="400" w14:anchorId="563841F8">
          <v:shape id="_x0000_i1563" type="#_x0000_t75" style="width:61pt;height:20.35pt" o:ole="">
            <v:imagedata r:id="rId1069" o:title=""/>
          </v:shape>
          <o:OLEObject Type="Embed" ProgID="Equation.DSMT4" ShapeID="_x0000_i1563" DrawAspect="Content" ObjectID="_1681823862" r:id="rId1070"/>
        </w:object>
      </w:r>
    </w:p>
    <w:p w14:paraId="0CB38770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40" w14:anchorId="4747B35D">
          <v:shape id="_x0000_i1564" type="#_x0000_t75" style="width:51pt;height:12pt" o:ole="">
            <v:imagedata r:id="rId1071" o:title=""/>
          </v:shape>
          <o:OLEObject Type="Embed" ProgID="Equation.DSMT4" ShapeID="_x0000_i1564" DrawAspect="Content" ObjectID="_1681823863" r:id="rId1072"/>
        </w:object>
      </w:r>
    </w:p>
    <w:p w14:paraId="5E5F98C5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20" w14:anchorId="24B8E2AF">
          <v:shape id="_x0000_i1565" type="#_x0000_t75" style="width:51pt;height:11.35pt" o:ole="">
            <v:imagedata r:id="rId1073" o:title=""/>
          </v:shape>
          <o:OLEObject Type="Embed" ProgID="Equation.DSMT4" ShapeID="_x0000_i1565" DrawAspect="Content" ObjectID="_1681823864" r:id="rId1074"/>
        </w:object>
      </w:r>
    </w:p>
    <w:p w14:paraId="1474A98B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00" w:dyaOrig="400" w14:anchorId="63DD1CA1">
          <v:shape id="_x0000_i1566" type="#_x0000_t75" style="width:60pt;height:20.35pt" o:ole="">
            <v:imagedata r:id="rId1075" o:title=""/>
          </v:shape>
          <o:OLEObject Type="Embed" ProgID="Equation.DSMT4" ShapeID="_x0000_i1566" DrawAspect="Content" ObjectID="_1681823865" r:id="rId1076"/>
        </w:object>
      </w:r>
    </w:p>
    <w:p w14:paraId="5A98E328" w14:textId="77777777" w:rsidR="0031397B" w:rsidRDefault="00D62CD3" w:rsidP="0031397B">
      <w:pPr>
        <w:spacing w:line="360" w:lineRule="auto"/>
        <w:ind w:left="360"/>
      </w:pPr>
      <w:r w:rsidRPr="00D9557B">
        <w:rPr>
          <w:position w:val="-20"/>
        </w:rPr>
        <w:object w:dxaOrig="1260" w:dyaOrig="520" w14:anchorId="34A02A26">
          <v:shape id="_x0000_i1567" type="#_x0000_t75" style="width:63pt;height:26.35pt" o:ole="">
            <v:imagedata r:id="rId1077" o:title=""/>
          </v:shape>
          <o:OLEObject Type="Embed" ProgID="Equation.DSMT4" ShapeID="_x0000_i1567" DrawAspect="Content" ObjectID="_1681823866" r:id="rId1078"/>
        </w:object>
      </w:r>
    </w:p>
    <w:p w14:paraId="364F4F12" w14:textId="77777777" w:rsidR="00D62CD3" w:rsidRPr="004163D2" w:rsidRDefault="00D62CD3" w:rsidP="00D62CD3">
      <w:pPr>
        <w:ind w:left="360"/>
        <w:rPr>
          <w:b/>
          <w:i/>
          <w:color w:val="0000CC"/>
        </w:rPr>
      </w:pPr>
      <w:r>
        <w:rPr>
          <w:rFonts w:ascii="Cambria Math" w:hAnsi="Cambria Math"/>
        </w:rPr>
        <w:t>∴</w:t>
      </w:r>
      <w:r>
        <w:t xml:space="preserve"> </w:t>
      </w:r>
      <w:r w:rsidRPr="001E5B4B">
        <w:rPr>
          <w:b/>
          <w:i/>
          <w:color w:val="0000CC"/>
        </w:rPr>
        <w:t>No solution</w:t>
      </w:r>
    </w:p>
    <w:bookmarkEnd w:id="19"/>
    <w:p w14:paraId="1B9941B4" w14:textId="77777777" w:rsidR="00563086" w:rsidRDefault="00563086" w:rsidP="00D62CD3"/>
    <w:p w14:paraId="617A59E6" w14:textId="77777777" w:rsidR="0031397B" w:rsidRDefault="0031397B" w:rsidP="00D62CD3"/>
    <w:p w14:paraId="2DD7BFA5" w14:textId="77777777"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8DFF6C8" w14:textId="77777777" w:rsidR="00563086" w:rsidRDefault="00563086" w:rsidP="00203828">
      <w:r>
        <w:t xml:space="preserve">Solve the equation </w:t>
      </w:r>
      <w:r w:rsidRPr="00D9557B">
        <w:rPr>
          <w:position w:val="-18"/>
        </w:rPr>
        <w:object w:dxaOrig="3200" w:dyaOrig="440" w14:anchorId="7F7DCF97">
          <v:shape id="_x0000_i1568" type="#_x0000_t75" style="width:159.65pt;height:22pt" o:ole="">
            <v:imagedata r:id="rId1079" o:title=""/>
          </v:shape>
          <o:OLEObject Type="Embed" ProgID="Equation.DSMT4" ShapeID="_x0000_i1568" DrawAspect="Content" ObjectID="_1681823867" r:id="rId1080"/>
        </w:object>
      </w:r>
    </w:p>
    <w:p w14:paraId="530B2854" w14:textId="77777777" w:rsidR="00563086" w:rsidRPr="000676E2" w:rsidRDefault="00563086" w:rsidP="00563086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E16F7E7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20"/>
        </w:rPr>
        <w:object w:dxaOrig="2380" w:dyaOrig="499" w14:anchorId="1891C141">
          <v:shape id="_x0000_i1569" type="#_x0000_t75" style="width:119pt;height:25pt" o:ole="">
            <v:imagedata r:id="rId1081" o:title=""/>
          </v:shape>
          <o:OLEObject Type="Embed" ProgID="Equation.DSMT4" ShapeID="_x0000_i1569" DrawAspect="Content" ObjectID="_1681823868" r:id="rId1082"/>
        </w:object>
      </w:r>
    </w:p>
    <w:p w14:paraId="02314D83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18"/>
        </w:rPr>
        <w:object w:dxaOrig="2260" w:dyaOrig="440" w14:anchorId="2AAF9595">
          <v:shape id="_x0000_i1570" type="#_x0000_t75" style="width:113pt;height:22pt" o:ole="">
            <v:imagedata r:id="rId1083" o:title=""/>
          </v:shape>
          <o:OLEObject Type="Embed" ProgID="Equation.DSMT4" ShapeID="_x0000_i1570" DrawAspect="Content" ObjectID="_1681823869" r:id="rId1084"/>
        </w:object>
      </w:r>
    </w:p>
    <w:p w14:paraId="38773FFB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6"/>
        </w:rPr>
        <w:object w:dxaOrig="1040" w:dyaOrig="279" w14:anchorId="2D0A4D19">
          <v:shape id="_x0000_i1571" type="#_x0000_t75" style="width:51.65pt;height:14.35pt" o:ole="">
            <v:imagedata r:id="rId1085" o:title=""/>
          </v:shape>
          <o:OLEObject Type="Embed" ProgID="Equation.DSMT4" ShapeID="_x0000_i1571" DrawAspect="Content" ObjectID="_1681823870" r:id="rId1086"/>
        </w:object>
      </w:r>
    </w:p>
    <w:p w14:paraId="51DE4C2A" w14:textId="77777777" w:rsidR="00563086" w:rsidRDefault="00563086" w:rsidP="00563086">
      <w:pPr>
        <w:ind w:left="360"/>
      </w:pPr>
      <w:r w:rsidRPr="00D9557B">
        <w:rPr>
          <w:position w:val="-6"/>
        </w:rPr>
        <w:object w:dxaOrig="700" w:dyaOrig="279" w14:anchorId="7F3C74FF">
          <v:shape id="_x0000_i1572" type="#_x0000_t75" style="width:35pt;height:14.35pt" o:ole="">
            <v:imagedata r:id="rId1087" o:title=""/>
          </v:shape>
          <o:OLEObject Type="Embed" ProgID="Equation.DSMT4" ShapeID="_x0000_i1572" DrawAspect="Content" ObjectID="_1681823871" r:id="rId1088"/>
        </w:object>
      </w:r>
    </w:p>
    <w:p w14:paraId="581CB8C7" w14:textId="77777777" w:rsidR="0031397B" w:rsidRDefault="0031397B" w:rsidP="00203828">
      <w:pPr>
        <w:ind w:left="360"/>
      </w:pPr>
      <w:r w:rsidRPr="0031397B">
        <w:rPr>
          <w:position w:val="-26"/>
        </w:rPr>
        <w:object w:dxaOrig="660" w:dyaOrig="580" w14:anchorId="4D614E53">
          <v:shape id="_x0000_i1573" type="#_x0000_t75" style="width:33pt;height:29.35pt" o:ole="">
            <v:imagedata r:id="rId1089" o:title=""/>
          </v:shape>
          <o:OLEObject Type="Embed" ProgID="Equation.DSMT4" ShapeID="_x0000_i1573" DrawAspect="Content" ObjectID="_1681823872" r:id="rId1090"/>
        </w:object>
      </w:r>
      <w:r>
        <w:t xml:space="preserve"> </w:t>
      </w:r>
    </w:p>
    <w:p w14:paraId="60E99C1B" w14:textId="77777777" w:rsidR="0031397B" w:rsidRDefault="0031397B" w:rsidP="0031397B">
      <w:pPr>
        <w:tabs>
          <w:tab w:val="left" w:pos="1620"/>
        </w:tabs>
        <w:spacing w:line="360" w:lineRule="auto"/>
        <w:ind w:left="720"/>
      </w:pPr>
      <w:bookmarkStart w:id="20" w:name="_Hlk491548894"/>
      <w:r w:rsidRPr="00825031">
        <w:rPr>
          <w:b/>
          <w:i/>
          <w:color w:val="FF0000"/>
        </w:rPr>
        <w:lastRenderedPageBreak/>
        <w:t>Check</w:t>
      </w:r>
      <w:r>
        <w:t>:</w:t>
      </w:r>
      <w:r>
        <w:tab/>
      </w:r>
      <w:r w:rsidRPr="0031397B">
        <w:rPr>
          <w:position w:val="-20"/>
        </w:rPr>
        <w:object w:dxaOrig="3840" w:dyaOrig="520" w14:anchorId="2906B160">
          <v:shape id="_x0000_i1574" type="#_x0000_t75" style="width:192pt;height:26.35pt" o:ole="">
            <v:imagedata r:id="rId1091" o:title=""/>
          </v:shape>
          <o:OLEObject Type="Embed" ProgID="Equation.DSMT4" ShapeID="_x0000_i1574" DrawAspect="Content" ObjectID="_1681823873" r:id="rId1092"/>
        </w:object>
      </w:r>
      <w:r>
        <w:t xml:space="preserve"> </w:t>
      </w:r>
    </w:p>
    <w:p w14:paraId="7D16B4A3" w14:textId="501F328B" w:rsidR="0031397B" w:rsidRDefault="0031397B" w:rsidP="0020382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1397B">
        <w:rPr>
          <w:position w:val="-26"/>
        </w:rPr>
        <w:object w:dxaOrig="780" w:dyaOrig="580" w14:anchorId="00CF86F2">
          <v:shape id="_x0000_i1575" type="#_x0000_t75" style="width:39pt;height:29.35pt" o:ole="">
            <v:imagedata r:id="rId1093" o:title=""/>
          </v:shape>
          <o:OLEObject Type="Embed" ProgID="Equation.DSMT4" ShapeID="_x0000_i1575" DrawAspect="Content" ObjectID="_1681823874" r:id="rId1094"/>
        </w:object>
      </w:r>
    </w:p>
    <w:p w14:paraId="57E2E034" w14:textId="2349DCA8" w:rsidR="003327AE" w:rsidRDefault="003327AE" w:rsidP="003327AE"/>
    <w:p w14:paraId="63A2D5CC" w14:textId="77777777" w:rsidR="003327AE" w:rsidRDefault="003327AE" w:rsidP="003327AE"/>
    <w:bookmarkEnd w:id="20"/>
    <w:p w14:paraId="6B1CC294" w14:textId="77777777"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961A139" w14:textId="77777777" w:rsidR="00524983" w:rsidRDefault="00524983" w:rsidP="00524983">
      <w:pPr>
        <w:tabs>
          <w:tab w:val="left" w:pos="900"/>
        </w:tabs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B2057B">
        <w:rPr>
          <w:position w:val="-14"/>
        </w:rPr>
        <w:object w:dxaOrig="2700" w:dyaOrig="400" w14:anchorId="3478A7F0">
          <v:shape id="_x0000_i1576" type="#_x0000_t75" style="width:135pt;height:20.35pt" o:ole="">
            <v:imagedata r:id="rId1095" o:title=""/>
          </v:shape>
          <o:OLEObject Type="Embed" ProgID="Equation.DSMT4" ShapeID="_x0000_i1576" DrawAspect="Content" ObjectID="_1681823875" r:id="rId1096"/>
        </w:object>
      </w:r>
    </w:p>
    <w:p w14:paraId="4172F27B" w14:textId="77777777"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1CD2C4D" w14:textId="77777777" w:rsidR="003B793D" w:rsidRDefault="003B793D" w:rsidP="003B793D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20" w:dyaOrig="279" w14:anchorId="13CF7A9B">
          <v:shape id="_x0000_i1577" type="#_x0000_t75" style="width:26.35pt;height:14.35pt" o:ole="">
            <v:imagedata r:id="rId1097" o:title=""/>
          </v:shape>
          <o:OLEObject Type="Embed" ProgID="Equation.DSMT4" ShapeID="_x0000_i1577" DrawAspect="Content" ObjectID="_1681823876" r:id="rId1098"/>
        </w:object>
      </w:r>
      <w:r>
        <w:t xml:space="preserve"> </w:t>
      </w:r>
    </w:p>
    <w:p w14:paraId="67297B15" w14:textId="77777777" w:rsidR="00524983" w:rsidRDefault="00524983" w:rsidP="003B793D">
      <w:pPr>
        <w:tabs>
          <w:tab w:val="left" w:pos="3600"/>
        </w:tabs>
        <w:ind w:left="360"/>
        <w:rPr>
          <w:position w:val="-10"/>
        </w:rPr>
      </w:pPr>
      <w:r w:rsidRPr="00B2057B">
        <w:rPr>
          <w:position w:val="-14"/>
        </w:rPr>
        <w:object w:dxaOrig="2160" w:dyaOrig="400" w14:anchorId="199F582D">
          <v:shape id="_x0000_i1578" type="#_x0000_t75" style="width:108pt;height:20.35pt" o:ole="">
            <v:imagedata r:id="rId1099" o:title=""/>
          </v:shape>
          <o:OLEObject Type="Embed" ProgID="Equation.DSMT4" ShapeID="_x0000_i1578" DrawAspect="Content" ObjectID="_1681823877" r:id="rId1100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14:paraId="3D63D13C" w14:textId="77777777" w:rsidR="00524983" w:rsidRDefault="00524983" w:rsidP="003B793D">
      <w:pPr>
        <w:ind w:left="360"/>
        <w:rPr>
          <w:position w:val="-10"/>
        </w:rPr>
      </w:pPr>
      <w:r w:rsidRPr="00960A29">
        <w:rPr>
          <w:position w:val="-6"/>
        </w:rPr>
        <w:object w:dxaOrig="1600" w:dyaOrig="380" w14:anchorId="11067999">
          <v:shape id="_x0000_i1579" type="#_x0000_t75" style="width:80pt;height:19pt" o:ole="">
            <v:imagedata r:id="rId1101" o:title=""/>
          </v:shape>
          <o:OLEObject Type="Embed" ProgID="Equation.DSMT4" ShapeID="_x0000_i1579" DrawAspect="Content" ObjectID="_1681823878" r:id="rId1102"/>
        </w:object>
      </w:r>
    </w:p>
    <w:p w14:paraId="395EC742" w14:textId="77777777" w:rsidR="00524983" w:rsidRDefault="00524983" w:rsidP="003B793D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960A29">
        <w:rPr>
          <w:position w:val="-6"/>
        </w:rPr>
        <w:object w:dxaOrig="1600" w:dyaOrig="380" w14:anchorId="4073AA1A">
          <v:shape id="_x0000_i1580" type="#_x0000_t75" style="width:80pt;height:19pt" o:ole="">
            <v:imagedata r:id="rId1103" o:title=""/>
          </v:shape>
          <o:OLEObject Type="Embed" ProgID="Equation.DSMT4" ShapeID="_x0000_i1580" DrawAspect="Content" ObjectID="_1681823879" r:id="rId1104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Solve for x</w:t>
      </w:r>
    </w:p>
    <w:p w14:paraId="040F0E5D" w14:textId="77777777" w:rsidR="003B793D" w:rsidRDefault="003B793D" w:rsidP="003B793D">
      <w:pPr>
        <w:spacing w:line="360" w:lineRule="auto"/>
        <w:ind w:left="720"/>
      </w:pPr>
      <w:r w:rsidRPr="003B793D">
        <w:rPr>
          <w:position w:val="-20"/>
        </w:rPr>
        <w:object w:dxaOrig="1400" w:dyaOrig="580" w14:anchorId="30517C87">
          <v:shape id="_x0000_i1581" type="#_x0000_t75" style="width:69.65pt;height:28.65pt" o:ole="">
            <v:imagedata r:id="rId1105" o:title=""/>
          </v:shape>
          <o:OLEObject Type="Embed" ProgID="Equation.DSMT4" ShapeID="_x0000_i1581" DrawAspect="Content" ObjectID="_1681823880" r:id="rId1106"/>
        </w:object>
      </w:r>
    </w:p>
    <w:p w14:paraId="50A6C207" w14:textId="77777777" w:rsidR="003B793D" w:rsidRDefault="003B793D" w:rsidP="003B793D">
      <w:pPr>
        <w:spacing w:line="360" w:lineRule="auto"/>
        <w:ind w:left="720"/>
        <w:rPr>
          <w:position w:val="-10"/>
        </w:rPr>
      </w:pPr>
      <w:r w:rsidRPr="003B793D">
        <w:rPr>
          <w:position w:val="-54"/>
        </w:rPr>
        <w:object w:dxaOrig="1480" w:dyaOrig="1200" w14:anchorId="4123175E">
          <v:shape id="_x0000_i1582" type="#_x0000_t75" style="width:73.35pt;height:59.35pt" o:ole="">
            <v:imagedata r:id="rId1107" o:title=""/>
          </v:shape>
          <o:OLEObject Type="Embed" ProgID="Equation.DSMT4" ShapeID="_x0000_i1582" DrawAspect="Content" ObjectID="_1681823881" r:id="rId1108"/>
        </w:object>
      </w:r>
    </w:p>
    <w:p w14:paraId="286E61E2" w14:textId="77777777" w:rsidR="003B793D" w:rsidRDefault="003B793D" w:rsidP="003B79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B793D">
        <w:rPr>
          <w:position w:val="-26"/>
        </w:rPr>
        <w:object w:dxaOrig="1480" w:dyaOrig="660" w14:anchorId="7A444032">
          <v:shape id="_x0000_i1583" type="#_x0000_t75" style="width:74pt;height:33pt" o:ole="">
            <v:imagedata r:id="rId1109" o:title=""/>
          </v:shape>
          <o:OLEObject Type="Embed" ProgID="Equation.DSMT4" ShapeID="_x0000_i1583" DrawAspect="Content" ObjectID="_1681823882" r:id="rId1110"/>
        </w:object>
      </w:r>
    </w:p>
    <w:p w14:paraId="2DADDEB0" w14:textId="77777777" w:rsidR="00524983" w:rsidRDefault="00524983" w:rsidP="00524983">
      <w:pPr>
        <w:spacing w:after="120" w:line="240" w:lineRule="auto"/>
      </w:pPr>
    </w:p>
    <w:p w14:paraId="0244D9A3" w14:textId="77777777" w:rsidR="00524983" w:rsidRDefault="00524983" w:rsidP="00524983">
      <w:pPr>
        <w:spacing w:line="240" w:lineRule="auto"/>
      </w:pPr>
    </w:p>
    <w:p w14:paraId="265DF192" w14:textId="77777777"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D094016" w14:textId="77777777" w:rsidR="00524983" w:rsidRDefault="00524983" w:rsidP="00524983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D40D5B" w:rsidRPr="00540626">
        <w:rPr>
          <w:position w:val="-18"/>
        </w:rPr>
        <w:object w:dxaOrig="2960" w:dyaOrig="440" w14:anchorId="275FB035">
          <v:shape id="_x0000_i1584" type="#_x0000_t75" style="width:147.65pt;height:22pt" o:ole="">
            <v:imagedata r:id="rId1111" o:title=""/>
          </v:shape>
          <o:OLEObject Type="Embed" ProgID="Equation.DSMT4" ShapeID="_x0000_i1584" DrawAspect="Content" ObjectID="_1681823883" r:id="rId1112"/>
        </w:object>
      </w:r>
    </w:p>
    <w:p w14:paraId="66EC78DC" w14:textId="77777777"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8E58D48" w14:textId="77777777" w:rsidR="00524983" w:rsidRDefault="00D40D5B" w:rsidP="00524983">
      <w:pPr>
        <w:ind w:left="360"/>
        <w:rPr>
          <w:position w:val="-18"/>
        </w:rPr>
      </w:pPr>
      <w:r w:rsidRPr="00540626">
        <w:rPr>
          <w:position w:val="-18"/>
        </w:rPr>
        <w:object w:dxaOrig="2260" w:dyaOrig="440" w14:anchorId="1CF7A66A">
          <v:shape id="_x0000_i1585" type="#_x0000_t75" style="width:113pt;height:22pt" o:ole="">
            <v:imagedata r:id="rId1113" o:title=""/>
          </v:shape>
          <o:OLEObject Type="Embed" ProgID="Equation.DSMT4" ShapeID="_x0000_i1585" DrawAspect="Content" ObjectID="_1681823884" r:id="rId1114"/>
        </w:object>
      </w:r>
    </w:p>
    <w:p w14:paraId="3969B236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10"/>
        </w:rPr>
        <w:object w:dxaOrig="1780" w:dyaOrig="420" w14:anchorId="63B7FD15">
          <v:shape id="_x0000_i1586" type="#_x0000_t75" style="width:89.35pt;height:21pt" o:ole="">
            <v:imagedata r:id="rId1115" o:title=""/>
          </v:shape>
          <o:OLEObject Type="Embed" ProgID="Equation.DSMT4" ShapeID="_x0000_i1586" DrawAspect="Content" ObjectID="_1681823885" r:id="rId1116"/>
        </w:object>
      </w:r>
    </w:p>
    <w:p w14:paraId="26E69E28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 w14:anchorId="247500E6">
          <v:shape id="_x0000_i1587" type="#_x0000_t75" style="width:51.65pt;height:19pt" o:ole="">
            <v:imagedata r:id="rId1117" o:title=""/>
          </v:shape>
          <o:OLEObject Type="Embed" ProgID="Equation.DSMT4" ShapeID="_x0000_i1587" DrawAspect="Content" ObjectID="_1681823886" r:id="rId1118"/>
        </w:object>
      </w:r>
    </w:p>
    <w:p w14:paraId="784E2484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 w14:anchorId="37B02B1B">
          <v:shape id="_x0000_i1588" type="#_x0000_t75" style="width:51.65pt;height:19pt" o:ole="">
            <v:imagedata r:id="rId1119" o:title=""/>
          </v:shape>
          <o:OLEObject Type="Embed" ProgID="Equation.DSMT4" ShapeID="_x0000_i1588" DrawAspect="Content" ObjectID="_1681823887" r:id="rId1120"/>
        </w:object>
      </w:r>
    </w:p>
    <w:p w14:paraId="68DBE0CC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700" w:dyaOrig="380" w14:anchorId="7C728372">
          <v:shape id="_x0000_i1589" type="#_x0000_t75" style="width:35pt;height:19pt" o:ole="">
            <v:imagedata r:id="rId1121" o:title=""/>
          </v:shape>
          <o:OLEObject Type="Embed" ProgID="Equation.DSMT4" ShapeID="_x0000_i1589" DrawAspect="Content" ObjectID="_1681823888" r:id="rId1122"/>
        </w:object>
      </w:r>
    </w:p>
    <w:p w14:paraId="564BF442" w14:textId="77777777" w:rsidR="00524983" w:rsidRDefault="00D40D5B" w:rsidP="00524983">
      <w:pPr>
        <w:tabs>
          <w:tab w:val="left" w:pos="1440"/>
        </w:tabs>
        <w:ind w:left="360"/>
      </w:pPr>
      <w:r w:rsidRPr="00D40D5B">
        <w:rPr>
          <w:position w:val="-10"/>
        </w:rPr>
        <w:object w:dxaOrig="740" w:dyaOrig="340" w14:anchorId="5029A80C">
          <v:shape id="_x0000_i1590" type="#_x0000_t75" style="width:36.65pt;height:17.35pt" o:ole="">
            <v:imagedata r:id="rId1123" o:title=""/>
          </v:shape>
          <o:OLEObject Type="Embed" ProgID="Equation.DSMT4" ShapeID="_x0000_i1590" DrawAspect="Content" ObjectID="_1681823889" r:id="rId1124"/>
        </w:object>
      </w:r>
    </w:p>
    <w:p w14:paraId="3AE6755F" w14:textId="77777777" w:rsidR="00D40D5B" w:rsidRDefault="00D40D5B" w:rsidP="00D40D5B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40D5B">
        <w:rPr>
          <w:position w:val="-18"/>
        </w:rPr>
        <w:object w:dxaOrig="3480" w:dyaOrig="460" w14:anchorId="6920A31B">
          <v:shape id="_x0000_i1591" type="#_x0000_t75" style="width:174pt;height:23.35pt" o:ole="">
            <v:imagedata r:id="rId1125" o:title=""/>
          </v:shape>
          <o:OLEObject Type="Embed" ProgID="Equation.DSMT4" ShapeID="_x0000_i1591" DrawAspect="Content" ObjectID="_1681823890" r:id="rId1126"/>
        </w:object>
      </w:r>
      <w:r>
        <w:t xml:space="preserve"> </w:t>
      </w:r>
    </w:p>
    <w:p w14:paraId="36319ED8" w14:textId="77777777" w:rsidR="00D40D5B" w:rsidRDefault="00D40D5B" w:rsidP="00D40D5B">
      <w:pPr>
        <w:tabs>
          <w:tab w:val="left" w:pos="1620"/>
        </w:tabs>
        <w:spacing w:line="360" w:lineRule="auto"/>
        <w:ind w:left="720"/>
      </w:pPr>
      <w:r>
        <w:tab/>
      </w:r>
      <w:r w:rsidR="004A27B2" w:rsidRPr="004A27B2">
        <w:rPr>
          <w:position w:val="-18"/>
        </w:rPr>
        <w:object w:dxaOrig="3320" w:dyaOrig="440" w14:anchorId="241E3F57">
          <v:shape id="_x0000_i1592" type="#_x0000_t75" style="width:165.65pt;height:22pt" o:ole="">
            <v:imagedata r:id="rId1127" o:title=""/>
          </v:shape>
          <o:OLEObject Type="Embed" ProgID="Equation.DSMT4" ShapeID="_x0000_i1592" DrawAspect="Content" ObjectID="_1681823891" r:id="rId1128"/>
        </w:object>
      </w:r>
    </w:p>
    <w:p w14:paraId="28A79C70" w14:textId="77777777" w:rsidR="00D40D5B" w:rsidRDefault="00D40D5B" w:rsidP="00D40D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4A27B2" w:rsidRPr="00825031">
        <w:rPr>
          <w:position w:val="-10"/>
        </w:rPr>
        <w:object w:dxaOrig="680" w:dyaOrig="340" w14:anchorId="3770C219">
          <v:shape id="_x0000_i1593" type="#_x0000_t75" style="width:34pt;height:17.35pt" o:ole="">
            <v:imagedata r:id="rId1129" o:title=""/>
          </v:shape>
          <o:OLEObject Type="Embed" ProgID="Equation.DSMT4" ShapeID="_x0000_i1593" DrawAspect="Content" ObjectID="_1681823892" r:id="rId1130"/>
        </w:object>
      </w:r>
    </w:p>
    <w:p w14:paraId="71CA3612" w14:textId="77777777" w:rsidR="009313DF" w:rsidRPr="001C0F30" w:rsidRDefault="009313DF" w:rsidP="009313D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5894DF7" w14:textId="77777777" w:rsidR="009313DF" w:rsidRDefault="009313DF" w:rsidP="009313DF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500" w:dyaOrig="440" w14:anchorId="7BD31C95">
          <v:shape id="_x0000_i1594" type="#_x0000_t75" style="width:125.35pt;height:22pt" o:ole="">
            <v:imagedata r:id="rId1131" o:title=""/>
          </v:shape>
          <o:OLEObject Type="Embed" ProgID="Equation.DSMT4" ShapeID="_x0000_i1594" DrawAspect="Content" ObjectID="_1681823893" r:id="rId1132"/>
        </w:object>
      </w:r>
    </w:p>
    <w:p w14:paraId="2F80FFA2" w14:textId="77777777" w:rsidR="009313DF" w:rsidRPr="00627916" w:rsidRDefault="009313DF" w:rsidP="009313D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DBA9EB" w14:textId="77777777"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 w14:anchorId="6CFC88B9">
          <v:shape id="_x0000_i1595" type="#_x0000_t75" style="width:29.35pt;height:14.35pt" o:ole="">
            <v:imagedata r:id="rId1133" o:title=""/>
          </v:shape>
          <o:OLEObject Type="Embed" ProgID="Equation.DSMT4" ShapeID="_x0000_i1595" DrawAspect="Content" ObjectID="_1681823894" r:id="rId1134"/>
        </w:object>
      </w:r>
      <w:r>
        <w:t xml:space="preserve"> </w:t>
      </w:r>
    </w:p>
    <w:p w14:paraId="40125B76" w14:textId="77777777" w:rsidR="00524983" w:rsidRDefault="006C1A70" w:rsidP="006C1A70">
      <w:pPr>
        <w:ind w:left="360"/>
      </w:pPr>
      <w:r w:rsidRPr="00AF5185">
        <w:rPr>
          <w:position w:val="-18"/>
        </w:rPr>
        <w:object w:dxaOrig="1780" w:dyaOrig="440" w14:anchorId="2F160024">
          <v:shape id="_x0000_i1596" type="#_x0000_t75" style="width:89.35pt;height:22pt" o:ole="">
            <v:imagedata r:id="rId1135" o:title=""/>
          </v:shape>
          <o:OLEObject Type="Embed" ProgID="Equation.DSMT4" ShapeID="_x0000_i1596" DrawAspect="Content" ObjectID="_1681823895" r:id="rId1136"/>
        </w:object>
      </w:r>
    </w:p>
    <w:p w14:paraId="1B4B9577" w14:textId="77777777" w:rsidR="006C1A70" w:rsidRDefault="006C1A70" w:rsidP="006C1A70">
      <w:pPr>
        <w:ind w:left="360"/>
      </w:pPr>
      <w:r w:rsidRPr="006C1A70">
        <w:rPr>
          <w:position w:val="-6"/>
        </w:rPr>
        <w:object w:dxaOrig="1300" w:dyaOrig="380" w14:anchorId="7A10444F">
          <v:shape id="_x0000_i1597" type="#_x0000_t75" style="width:65.35pt;height:19pt" o:ole="">
            <v:imagedata r:id="rId1137" o:title=""/>
          </v:shape>
          <o:OLEObject Type="Embed" ProgID="Equation.DSMT4" ShapeID="_x0000_i1597" DrawAspect="Content" ObjectID="_1681823896" r:id="rId1138"/>
        </w:object>
      </w:r>
    </w:p>
    <w:p w14:paraId="3DB1A74F" w14:textId="77777777" w:rsidR="006C1A70" w:rsidRDefault="006C1A70" w:rsidP="006C1A70">
      <w:pPr>
        <w:ind w:left="360"/>
      </w:pPr>
      <w:r w:rsidRPr="006C1A70">
        <w:rPr>
          <w:position w:val="-6"/>
        </w:rPr>
        <w:object w:dxaOrig="1540" w:dyaOrig="380" w14:anchorId="5D1985BB">
          <v:shape id="_x0000_i1598" type="#_x0000_t75" style="width:77pt;height:19pt" o:ole="">
            <v:imagedata r:id="rId1139" o:title=""/>
          </v:shape>
          <o:OLEObject Type="Embed" ProgID="Equation.DSMT4" ShapeID="_x0000_i1598" DrawAspect="Content" ObjectID="_1681823897" r:id="rId1140"/>
        </w:object>
      </w:r>
    </w:p>
    <w:p w14:paraId="636C5A90" w14:textId="77777777" w:rsidR="006C1A70" w:rsidRDefault="006C1A70" w:rsidP="006C1A70">
      <w:pPr>
        <w:ind w:left="720"/>
      </w:pPr>
      <w:r w:rsidRPr="006C1A70">
        <w:rPr>
          <w:position w:val="-20"/>
        </w:rPr>
        <w:object w:dxaOrig="1260" w:dyaOrig="600" w14:anchorId="372C3AAA">
          <v:shape id="_x0000_i1599" type="#_x0000_t75" style="width:63pt;height:30pt" o:ole="">
            <v:imagedata r:id="rId1141" o:title=""/>
          </v:shape>
          <o:OLEObject Type="Embed" ProgID="Equation.DSMT4" ShapeID="_x0000_i1599" DrawAspect="Content" ObjectID="_1681823898" r:id="rId1142"/>
        </w:object>
      </w:r>
    </w:p>
    <w:p w14:paraId="4EDB307C" w14:textId="77777777"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36"/>
        </w:rPr>
        <w:object w:dxaOrig="1740" w:dyaOrig="840" w14:anchorId="36D35C88">
          <v:shape id="_x0000_i1600" type="#_x0000_t75" style="width:87pt;height:42pt" o:ole="">
            <v:imagedata r:id="rId1143" o:title=""/>
          </v:shape>
          <o:OLEObject Type="Embed" ProgID="Equation.DSMT4" ShapeID="_x0000_i1600" DrawAspect="Content" ObjectID="_1681823899" r:id="rId1144"/>
        </w:object>
      </w:r>
      <w:r>
        <w:t xml:space="preserve"> </w:t>
      </w:r>
    </w:p>
    <w:p w14:paraId="49DFEDA6" w14:textId="77777777" w:rsidR="006C1A70" w:rsidRDefault="006C1A70" w:rsidP="006C1A7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6C1A70">
        <w:rPr>
          <w:position w:val="-12"/>
        </w:rPr>
        <w:object w:dxaOrig="1359" w:dyaOrig="400" w14:anchorId="65919FE6">
          <v:shape id="_x0000_i1601" type="#_x0000_t75" style="width:68pt;height:20.35pt" o:ole="">
            <v:imagedata r:id="rId1145" o:title=""/>
          </v:shape>
          <o:OLEObject Type="Embed" ProgID="Equation.DSMT4" ShapeID="_x0000_i1601" DrawAspect="Content" ObjectID="_1681823900" r:id="rId1146"/>
        </w:object>
      </w:r>
    </w:p>
    <w:p w14:paraId="2EACC2A9" w14:textId="77777777" w:rsidR="006C1A70" w:rsidRPr="00EE26A3" w:rsidRDefault="006C1A70" w:rsidP="006C1A70"/>
    <w:p w14:paraId="34B4A091" w14:textId="77777777" w:rsidR="006C1A70" w:rsidRDefault="006C1A70" w:rsidP="006C1A70"/>
    <w:p w14:paraId="1080A5FB" w14:textId="77777777" w:rsidR="006C1A70" w:rsidRPr="001C0F30" w:rsidRDefault="006C1A70" w:rsidP="006C1A7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26C56B7" w14:textId="77777777" w:rsidR="006C1A70" w:rsidRDefault="006C1A70" w:rsidP="006C1A7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460" w:dyaOrig="440" w14:anchorId="1EB03A3C">
          <v:shape id="_x0000_i1602" type="#_x0000_t75" style="width:123pt;height:22pt" o:ole="">
            <v:imagedata r:id="rId1147" o:title=""/>
          </v:shape>
          <o:OLEObject Type="Embed" ProgID="Equation.DSMT4" ShapeID="_x0000_i1602" DrawAspect="Content" ObjectID="_1681823901" r:id="rId1148"/>
        </w:object>
      </w:r>
    </w:p>
    <w:p w14:paraId="01477DBB" w14:textId="77777777" w:rsidR="006C1A70" w:rsidRPr="00627916" w:rsidRDefault="006C1A70" w:rsidP="006C1A7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EAF1AD8" w14:textId="77777777"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69B6D70D">
          <v:shape id="_x0000_i1603" type="#_x0000_t75" style="width:27.65pt;height:14.35pt" o:ole="">
            <v:imagedata r:id="rId1149" o:title=""/>
          </v:shape>
          <o:OLEObject Type="Embed" ProgID="Equation.DSMT4" ShapeID="_x0000_i1603" DrawAspect="Content" ObjectID="_1681823902" r:id="rId1150"/>
        </w:object>
      </w:r>
      <w:r>
        <w:t xml:space="preserve"> </w:t>
      </w:r>
    </w:p>
    <w:p w14:paraId="0EA594E2" w14:textId="77777777" w:rsidR="006C1A70" w:rsidRDefault="006C1A70" w:rsidP="006C1A70">
      <w:pPr>
        <w:ind w:left="360"/>
      </w:pPr>
      <w:r w:rsidRPr="00AF5185">
        <w:rPr>
          <w:position w:val="-18"/>
        </w:rPr>
        <w:object w:dxaOrig="1760" w:dyaOrig="440" w14:anchorId="266503F6">
          <v:shape id="_x0000_i1604" type="#_x0000_t75" style="width:87.65pt;height:22pt" o:ole="">
            <v:imagedata r:id="rId1151" o:title=""/>
          </v:shape>
          <o:OLEObject Type="Embed" ProgID="Equation.DSMT4" ShapeID="_x0000_i1604" DrawAspect="Content" ObjectID="_1681823903" r:id="rId1152"/>
        </w:object>
      </w:r>
    </w:p>
    <w:p w14:paraId="014D5ADD" w14:textId="77777777" w:rsidR="006C1A70" w:rsidRDefault="006C1A70" w:rsidP="006C1A70">
      <w:pPr>
        <w:ind w:left="360"/>
      </w:pPr>
      <w:r w:rsidRPr="006C1A70">
        <w:rPr>
          <w:position w:val="-6"/>
        </w:rPr>
        <w:object w:dxaOrig="1280" w:dyaOrig="380" w14:anchorId="0C55BFF9">
          <v:shape id="_x0000_i1605" type="#_x0000_t75" style="width:63.65pt;height:19pt" o:ole="">
            <v:imagedata r:id="rId1153" o:title=""/>
          </v:shape>
          <o:OLEObject Type="Embed" ProgID="Equation.DSMT4" ShapeID="_x0000_i1605" DrawAspect="Content" ObjectID="_1681823904" r:id="rId1154"/>
        </w:object>
      </w:r>
    </w:p>
    <w:p w14:paraId="0FA38753" w14:textId="77777777" w:rsidR="006C1A70" w:rsidRDefault="006C1A70" w:rsidP="006C1A70">
      <w:pPr>
        <w:ind w:left="360"/>
      </w:pPr>
      <w:r w:rsidRPr="006C1A70">
        <w:rPr>
          <w:position w:val="-6"/>
        </w:rPr>
        <w:object w:dxaOrig="1660" w:dyaOrig="380" w14:anchorId="50B2717F">
          <v:shape id="_x0000_i1606" type="#_x0000_t75" style="width:83pt;height:19pt" o:ole="">
            <v:imagedata r:id="rId1155" o:title=""/>
          </v:shape>
          <o:OLEObject Type="Embed" ProgID="Equation.DSMT4" ShapeID="_x0000_i1606" DrawAspect="Content" ObjectID="_1681823905" r:id="rId1156"/>
        </w:object>
      </w:r>
    </w:p>
    <w:p w14:paraId="0F8B2B60" w14:textId="77777777" w:rsidR="006C1A70" w:rsidRDefault="006C1A70" w:rsidP="006C1A70">
      <w:pPr>
        <w:ind w:left="720"/>
      </w:pPr>
      <w:r w:rsidRPr="006C1A70">
        <w:rPr>
          <w:position w:val="-20"/>
        </w:rPr>
        <w:object w:dxaOrig="1960" w:dyaOrig="600" w14:anchorId="68B8FE42">
          <v:shape id="_x0000_i1607" type="#_x0000_t75" style="width:98.35pt;height:30pt" o:ole="">
            <v:imagedata r:id="rId1157" o:title=""/>
          </v:shape>
          <o:OLEObject Type="Embed" ProgID="Equation.DSMT4" ShapeID="_x0000_i1607" DrawAspect="Content" ObjectID="_1681823906" r:id="rId1158"/>
        </w:object>
      </w:r>
    </w:p>
    <w:p w14:paraId="690BA949" w14:textId="77777777"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="007703D5" w:rsidRPr="006C1A70">
        <w:rPr>
          <w:position w:val="-50"/>
        </w:rPr>
        <w:object w:dxaOrig="2200" w:dyaOrig="1120" w14:anchorId="1BFF241D">
          <v:shape id="_x0000_i1608" type="#_x0000_t75" style="width:110pt;height:56pt" o:ole="">
            <v:imagedata r:id="rId1159" o:title=""/>
          </v:shape>
          <o:OLEObject Type="Embed" ProgID="Equation.DSMT4" ShapeID="_x0000_i1608" DrawAspect="Content" ObjectID="_1681823907" r:id="rId1160"/>
        </w:object>
      </w:r>
      <w:r>
        <w:t xml:space="preserve"> </w:t>
      </w:r>
    </w:p>
    <w:p w14:paraId="7F6A442F" w14:textId="77777777" w:rsidR="006C1A70" w:rsidRDefault="006C1A70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703D5" w:rsidRPr="007703D5">
        <w:rPr>
          <w:position w:val="-10"/>
        </w:rPr>
        <w:object w:dxaOrig="680" w:dyaOrig="340" w14:anchorId="261922DC">
          <v:shape id="_x0000_i1609" type="#_x0000_t75" style="width:34pt;height:17.35pt" o:ole="">
            <v:imagedata r:id="rId1161" o:title=""/>
          </v:shape>
          <o:OLEObject Type="Embed" ProgID="Equation.DSMT4" ShapeID="_x0000_i1609" DrawAspect="Content" ObjectID="_1681823908" r:id="rId1162"/>
        </w:object>
      </w:r>
    </w:p>
    <w:p w14:paraId="2AC6CA25" w14:textId="77777777" w:rsidR="007703D5" w:rsidRPr="00EE26A3" w:rsidRDefault="007703D5" w:rsidP="007703D5"/>
    <w:p w14:paraId="2745A5B7" w14:textId="77777777" w:rsidR="007703D5" w:rsidRDefault="007703D5" w:rsidP="007703D5"/>
    <w:p w14:paraId="35F320C4" w14:textId="77777777" w:rsidR="007703D5" w:rsidRPr="001C0F30" w:rsidRDefault="007703D5" w:rsidP="007703D5">
      <w:pPr>
        <w:tabs>
          <w:tab w:val="left" w:pos="540"/>
        </w:tabs>
        <w:spacing w:line="360" w:lineRule="auto"/>
        <w:rPr>
          <w:sz w:val="28"/>
          <w:szCs w:val="26"/>
        </w:rPr>
      </w:pPr>
      <w:bookmarkStart w:id="21" w:name="_Hlk71205466"/>
      <w:r w:rsidRPr="001C0F30">
        <w:rPr>
          <w:b/>
          <w:i/>
          <w:sz w:val="28"/>
          <w:szCs w:val="26"/>
        </w:rPr>
        <w:t>Exercise</w:t>
      </w:r>
    </w:p>
    <w:p w14:paraId="4B3CDD63" w14:textId="77777777" w:rsidR="007703D5" w:rsidRDefault="007703D5" w:rsidP="007703D5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960" w:dyaOrig="440" w14:anchorId="2D5B1FD9">
          <v:shape id="_x0000_i1610" type="#_x0000_t75" style="width:147.65pt;height:22pt" o:ole="">
            <v:imagedata r:id="rId1163" o:title=""/>
          </v:shape>
          <o:OLEObject Type="Embed" ProgID="Equation.DSMT4" ShapeID="_x0000_i1610" DrawAspect="Content" ObjectID="_1681823909" r:id="rId1164"/>
        </w:object>
      </w:r>
    </w:p>
    <w:p w14:paraId="7906052A" w14:textId="77777777" w:rsidR="007703D5" w:rsidRPr="00627916" w:rsidRDefault="007703D5" w:rsidP="007703D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701132A" w14:textId="77777777" w:rsidR="007703D5" w:rsidRDefault="007703D5" w:rsidP="007703D5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 w14:anchorId="1BE19E14">
          <v:shape id="_x0000_i1611" type="#_x0000_t75" style="width:35pt;height:14.35pt" o:ole="">
            <v:imagedata r:id="rId1165" o:title=""/>
          </v:shape>
          <o:OLEObject Type="Embed" ProgID="Equation.DSMT4" ShapeID="_x0000_i1611" DrawAspect="Content" ObjectID="_1681823910" r:id="rId1166"/>
        </w:object>
      </w:r>
      <w:r>
        <w:t xml:space="preserve"> </w:t>
      </w:r>
    </w:p>
    <w:p w14:paraId="7F493CA6" w14:textId="77777777" w:rsidR="007703D5" w:rsidRDefault="007703D5" w:rsidP="007703D5">
      <w:pPr>
        <w:ind w:left="360"/>
      </w:pPr>
      <w:r w:rsidRPr="00540626">
        <w:rPr>
          <w:position w:val="-18"/>
        </w:rPr>
        <w:object w:dxaOrig="2240" w:dyaOrig="440" w14:anchorId="397A1B5D">
          <v:shape id="_x0000_i1612" type="#_x0000_t75" style="width:112pt;height:22pt" o:ole="">
            <v:imagedata r:id="rId1167" o:title=""/>
          </v:shape>
          <o:OLEObject Type="Embed" ProgID="Equation.DSMT4" ShapeID="_x0000_i1612" DrawAspect="Content" ObjectID="_1681823911" r:id="rId1168"/>
        </w:object>
      </w:r>
    </w:p>
    <w:p w14:paraId="37A89907" w14:textId="77777777" w:rsidR="007703D5" w:rsidRDefault="007703D5" w:rsidP="007703D5">
      <w:pPr>
        <w:ind w:left="360"/>
      </w:pPr>
      <w:r w:rsidRPr="006C1A70">
        <w:rPr>
          <w:position w:val="-6"/>
        </w:rPr>
        <w:object w:dxaOrig="1600" w:dyaOrig="380" w14:anchorId="1C789E2C">
          <v:shape id="_x0000_i1613" type="#_x0000_t75" style="width:80pt;height:19pt" o:ole="">
            <v:imagedata r:id="rId1169" o:title=""/>
          </v:shape>
          <o:OLEObject Type="Embed" ProgID="Equation.DSMT4" ShapeID="_x0000_i1613" DrawAspect="Content" ObjectID="_1681823912" r:id="rId1170"/>
        </w:object>
      </w:r>
    </w:p>
    <w:p w14:paraId="5A036A99" w14:textId="77777777" w:rsidR="007703D5" w:rsidRDefault="007703D5" w:rsidP="007703D5">
      <w:pPr>
        <w:ind w:left="360"/>
      </w:pPr>
      <w:r w:rsidRPr="006C1A70">
        <w:rPr>
          <w:position w:val="-6"/>
        </w:rPr>
        <w:object w:dxaOrig="1620" w:dyaOrig="380" w14:anchorId="5A58BA3A">
          <v:shape id="_x0000_i1614" type="#_x0000_t75" style="width:81pt;height:19pt" o:ole="">
            <v:imagedata r:id="rId1171" o:title=""/>
          </v:shape>
          <o:OLEObject Type="Embed" ProgID="Equation.DSMT4" ShapeID="_x0000_i1614" DrawAspect="Content" ObjectID="_1681823913" r:id="rId1172"/>
        </w:object>
      </w:r>
    </w:p>
    <w:p w14:paraId="501D4D3E" w14:textId="77777777" w:rsidR="007703D5" w:rsidRDefault="007703D5" w:rsidP="007703D5">
      <w:pPr>
        <w:ind w:left="720"/>
      </w:pPr>
      <w:r w:rsidRPr="006C1A70">
        <w:rPr>
          <w:position w:val="-20"/>
        </w:rPr>
        <w:object w:dxaOrig="1860" w:dyaOrig="600" w14:anchorId="18ED1E69">
          <v:shape id="_x0000_i1615" type="#_x0000_t75" style="width:93pt;height:30pt" o:ole="">
            <v:imagedata r:id="rId1173" o:title=""/>
          </v:shape>
          <o:OLEObject Type="Embed" ProgID="Equation.DSMT4" ShapeID="_x0000_i1615" DrawAspect="Content" ObjectID="_1681823914" r:id="rId1174"/>
        </w:object>
      </w:r>
    </w:p>
    <w:p w14:paraId="0F291F50" w14:textId="77777777" w:rsidR="007703D5" w:rsidRDefault="007703D5" w:rsidP="007703D5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50"/>
        </w:rPr>
        <w:object w:dxaOrig="2220" w:dyaOrig="1120" w14:anchorId="5BB465BA">
          <v:shape id="_x0000_i1616" type="#_x0000_t75" style="width:111pt;height:56pt" o:ole="">
            <v:imagedata r:id="rId1175" o:title=""/>
          </v:shape>
          <o:OLEObject Type="Embed" ProgID="Equation.DSMT4" ShapeID="_x0000_i1616" DrawAspect="Content" ObjectID="_1681823915" r:id="rId1176"/>
        </w:object>
      </w:r>
      <w:r>
        <w:t xml:space="preserve"> </w:t>
      </w:r>
    </w:p>
    <w:p w14:paraId="37A30718" w14:textId="77777777" w:rsidR="007703D5" w:rsidRDefault="007703D5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7703D5">
        <w:rPr>
          <w:position w:val="-10"/>
        </w:rPr>
        <w:object w:dxaOrig="840" w:dyaOrig="340" w14:anchorId="32AF8AA1">
          <v:shape id="_x0000_i1617" type="#_x0000_t75" style="width:42pt;height:17.35pt" o:ole="">
            <v:imagedata r:id="rId1177" o:title=""/>
          </v:shape>
          <o:OLEObject Type="Embed" ProgID="Equation.DSMT4" ShapeID="_x0000_i1617" DrawAspect="Content" ObjectID="_1681823916" r:id="rId1178"/>
        </w:object>
      </w:r>
    </w:p>
    <w:p w14:paraId="0454050E" w14:textId="77777777" w:rsidR="00203828" w:rsidRDefault="00203828" w:rsidP="00203828"/>
    <w:p w14:paraId="26529BB1" w14:textId="77777777" w:rsidR="00203828" w:rsidRDefault="00203828" w:rsidP="00203828"/>
    <w:p w14:paraId="4A2B9238" w14:textId="77777777" w:rsidR="00BF51C7" w:rsidRPr="001C0F30" w:rsidRDefault="00BF51C7" w:rsidP="00BF51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4953BAC" w14:textId="77777777" w:rsidR="00BF51C7" w:rsidRDefault="00BF51C7" w:rsidP="00BF51C7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22"/>
        </w:rPr>
        <w:object w:dxaOrig="2700" w:dyaOrig="560" w14:anchorId="13661836">
          <v:shape id="_x0000_i1618" type="#_x0000_t75" style="width:135pt;height:27.65pt" o:ole="">
            <v:imagedata r:id="rId1179" o:title=""/>
          </v:shape>
          <o:OLEObject Type="Embed" ProgID="Equation.DSMT4" ShapeID="_x0000_i1618" DrawAspect="Content" ObjectID="_1681823917" r:id="rId1180"/>
        </w:object>
      </w:r>
    </w:p>
    <w:p w14:paraId="6C1EFA57" w14:textId="77777777" w:rsidR="00BF51C7" w:rsidRPr="00627916" w:rsidRDefault="00BF51C7" w:rsidP="00BF51C7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B76D908" w14:textId="77777777" w:rsidR="006621D1" w:rsidRDefault="006621D1" w:rsidP="006621D1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4EBB7B4D">
          <v:shape id="_x0000_i1619" type="#_x0000_t75" style="width:27.65pt;height:14.35pt" o:ole="">
            <v:imagedata r:id="rId1181" o:title=""/>
          </v:shape>
          <o:OLEObject Type="Embed" ProgID="Equation.DSMT4" ShapeID="_x0000_i1619" DrawAspect="Content" ObjectID="_1681823918" r:id="rId1182"/>
        </w:object>
      </w:r>
      <w:r>
        <w:t xml:space="preserve"> </w:t>
      </w:r>
    </w:p>
    <w:p w14:paraId="19710ACF" w14:textId="77777777" w:rsidR="006C1A70" w:rsidRDefault="00BF51C7" w:rsidP="006C1A70">
      <w:pPr>
        <w:ind w:left="360"/>
      </w:pPr>
      <w:r w:rsidRPr="000D5AE6">
        <w:rPr>
          <w:position w:val="-22"/>
        </w:rPr>
        <w:object w:dxaOrig="2460" w:dyaOrig="560" w14:anchorId="09760ED8">
          <v:shape id="_x0000_i1620" type="#_x0000_t75" style="width:123pt;height:27.65pt" o:ole="">
            <v:imagedata r:id="rId1183" o:title=""/>
          </v:shape>
          <o:OLEObject Type="Embed" ProgID="Equation.DSMT4" ShapeID="_x0000_i1620" DrawAspect="Content" ObjectID="_1681823919" r:id="rId1184"/>
        </w:object>
      </w:r>
    </w:p>
    <w:p w14:paraId="20B86744" w14:textId="77777777" w:rsidR="00BF51C7" w:rsidRDefault="00BF51C7" w:rsidP="006C1A70">
      <w:pPr>
        <w:ind w:left="360"/>
      </w:pPr>
      <w:r w:rsidRPr="000D5AE6">
        <w:rPr>
          <w:position w:val="-22"/>
        </w:rPr>
        <w:object w:dxaOrig="2020" w:dyaOrig="560" w14:anchorId="11242E17">
          <v:shape id="_x0000_i1621" type="#_x0000_t75" style="width:101pt;height:27.65pt" o:ole="">
            <v:imagedata r:id="rId1185" o:title=""/>
          </v:shape>
          <o:OLEObject Type="Embed" ProgID="Equation.DSMT4" ShapeID="_x0000_i1621" DrawAspect="Content" ObjectID="_1681823920" r:id="rId1186"/>
        </w:object>
      </w:r>
    </w:p>
    <w:p w14:paraId="5D5E5ACB" w14:textId="77777777" w:rsidR="00BF51C7" w:rsidRDefault="00BF51C7" w:rsidP="006C1A70">
      <w:pPr>
        <w:ind w:left="360"/>
      </w:pPr>
      <w:r w:rsidRPr="00BF51C7">
        <w:rPr>
          <w:position w:val="-6"/>
        </w:rPr>
        <w:object w:dxaOrig="1180" w:dyaOrig="380" w14:anchorId="3408F5FB">
          <v:shape id="_x0000_i1622" type="#_x0000_t75" style="width:59pt;height:19pt" o:ole="">
            <v:imagedata r:id="rId1187" o:title=""/>
          </v:shape>
          <o:OLEObject Type="Embed" ProgID="Equation.DSMT4" ShapeID="_x0000_i1622" DrawAspect="Content" ObjectID="_1681823921" r:id="rId1188"/>
        </w:object>
      </w:r>
    </w:p>
    <w:p w14:paraId="07CDF557" w14:textId="77777777" w:rsidR="00BF51C7" w:rsidRDefault="00BF51C7" w:rsidP="006621D1">
      <w:pPr>
        <w:tabs>
          <w:tab w:val="left" w:pos="3600"/>
        </w:tabs>
        <w:ind w:left="360"/>
      </w:pPr>
      <w:r w:rsidRPr="00BF51C7">
        <w:rPr>
          <w:position w:val="-6"/>
        </w:rPr>
        <w:object w:dxaOrig="1520" w:dyaOrig="380" w14:anchorId="56D17EEA">
          <v:shape id="_x0000_i1623" type="#_x0000_t75" style="width:76pt;height:19pt" o:ole="">
            <v:imagedata r:id="rId1189" o:title=""/>
          </v:shape>
          <o:OLEObject Type="Embed" ProgID="Equation.DSMT4" ShapeID="_x0000_i1623" DrawAspect="Content" ObjectID="_1681823922" r:id="rId1190"/>
        </w:object>
      </w:r>
      <w:r w:rsidR="006621D1">
        <w:tab/>
      </w:r>
      <w:r w:rsidR="006621D1" w:rsidRPr="00456502">
        <w:rPr>
          <w:position w:val="-20"/>
        </w:rPr>
        <w:object w:dxaOrig="3120" w:dyaOrig="520" w14:anchorId="3DFEC3F4">
          <v:shape id="_x0000_i1624" type="#_x0000_t75" style="width:156pt;height:26.35pt" o:ole="">
            <v:imagedata r:id="rId1191" o:title=""/>
          </v:shape>
          <o:OLEObject Type="Embed" ProgID="Equation.DSMT4" ShapeID="_x0000_i1624" DrawAspect="Content" ObjectID="_1681823923" r:id="rId1192"/>
        </w:object>
      </w:r>
    </w:p>
    <w:p w14:paraId="0349CB0C" w14:textId="77777777" w:rsidR="006621D1" w:rsidRPr="006C1A70" w:rsidRDefault="006621D1" w:rsidP="006621D1">
      <w:pPr>
        <w:spacing w:line="360" w:lineRule="auto"/>
        <w:ind w:left="360"/>
      </w:pPr>
      <w:r w:rsidRPr="006621D1">
        <w:rPr>
          <w:position w:val="-14"/>
        </w:rPr>
        <w:object w:dxaOrig="1100" w:dyaOrig="380" w14:anchorId="71B04586">
          <v:shape id="_x0000_i1625" type="#_x0000_t75" style="width:54.65pt;height:19pt" o:ole="">
            <v:imagedata r:id="rId1193" o:title=""/>
          </v:shape>
          <o:OLEObject Type="Embed" ProgID="Equation.DSMT4" ShapeID="_x0000_i1625" DrawAspect="Content" ObjectID="_1681823924" r:id="rId1194"/>
        </w:object>
      </w:r>
    </w:p>
    <w:p w14:paraId="40FF46ED" w14:textId="77777777" w:rsidR="006621D1" w:rsidRDefault="006621D1" w:rsidP="006621D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12681660">
          <v:shape id="_x0000_i1626" type="#_x0000_t75" style="width:35pt;height:17.35pt" o:ole="">
            <v:imagedata r:id="rId1195" o:title=""/>
          </v:shape>
          <o:OLEObject Type="Embed" ProgID="Equation.DSMT4" ShapeID="_x0000_i1626" DrawAspect="Content" ObjectID="_1681823925" r:id="rId1196"/>
        </w:object>
      </w:r>
    </w:p>
    <w:p w14:paraId="1C50DB74" w14:textId="77777777" w:rsidR="00141736" w:rsidRDefault="00141736" w:rsidP="006C1A70"/>
    <w:p w14:paraId="64FFA417" w14:textId="77777777" w:rsidR="00141736" w:rsidRDefault="00141736" w:rsidP="006C1A70"/>
    <w:p w14:paraId="3E46F3FA" w14:textId="77777777"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30A8DB2" w14:textId="77777777" w:rsidR="00563086" w:rsidRDefault="00563086" w:rsidP="00563086">
      <w:pPr>
        <w:spacing w:line="240" w:lineRule="auto"/>
      </w:pPr>
      <w:r>
        <w:t xml:space="preserve">Solve the equation </w:t>
      </w:r>
      <w:r w:rsidRPr="00D9557B">
        <w:rPr>
          <w:position w:val="-14"/>
        </w:rPr>
        <w:object w:dxaOrig="2799" w:dyaOrig="400" w14:anchorId="3E2F1B8B">
          <v:shape id="_x0000_i1627" type="#_x0000_t75" style="width:140pt;height:20.35pt" o:ole="">
            <v:imagedata r:id="rId1197" o:title=""/>
          </v:shape>
          <o:OLEObject Type="Embed" ProgID="Equation.DSMT4" ShapeID="_x0000_i1627" DrawAspect="Content" ObjectID="_1681823926" r:id="rId1198"/>
        </w:object>
      </w:r>
    </w:p>
    <w:p w14:paraId="06EAB145" w14:textId="77777777" w:rsidR="00563086" w:rsidRPr="000676E2" w:rsidRDefault="00563086" w:rsidP="0056308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49F621B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304085F4">
          <v:shape id="_x0000_i1628" type="#_x0000_t75" style="width:27.65pt;height:14.35pt" o:ole="">
            <v:imagedata r:id="rId1199" o:title=""/>
          </v:shape>
          <o:OLEObject Type="Embed" ProgID="Equation.DSMT4" ShapeID="_x0000_i1628" DrawAspect="Content" ObjectID="_1681823927" r:id="rId1200"/>
        </w:object>
      </w:r>
      <w:r>
        <w:t xml:space="preserve"> </w:t>
      </w:r>
    </w:p>
    <w:p w14:paraId="21838EEF" w14:textId="77777777" w:rsidR="00563086" w:rsidRDefault="00563086" w:rsidP="00563086">
      <w:pPr>
        <w:spacing w:line="240" w:lineRule="auto"/>
        <w:ind w:left="360"/>
        <w:rPr>
          <w:position w:val="-14"/>
        </w:rPr>
      </w:pPr>
      <w:r w:rsidRPr="00D9557B">
        <w:rPr>
          <w:position w:val="-14"/>
        </w:rPr>
        <w:object w:dxaOrig="2360" w:dyaOrig="400" w14:anchorId="365FAF0B">
          <v:shape id="_x0000_i1629" type="#_x0000_t75" style="width:118pt;height:20.35pt" o:ole="">
            <v:imagedata r:id="rId1201" o:title=""/>
          </v:shape>
          <o:OLEObject Type="Embed" ProgID="Equation.DSMT4" ShapeID="_x0000_i1629" DrawAspect="Content" ObjectID="_1681823928" r:id="rId1202"/>
        </w:object>
      </w:r>
    </w:p>
    <w:p w14:paraId="4F0F3AAB" w14:textId="77777777"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 w14:anchorId="0FCB04D4">
          <v:shape id="_x0000_i1630" type="#_x0000_t75" style="width:82pt;height:14.35pt" o:ole="">
            <v:imagedata r:id="rId1203" o:title=""/>
          </v:shape>
          <o:OLEObject Type="Embed" ProgID="Equation.DSMT4" ShapeID="_x0000_i1630" DrawAspect="Content" ObjectID="_1681823929" r:id="rId1204"/>
        </w:object>
      </w:r>
    </w:p>
    <w:p w14:paraId="164A95C7" w14:textId="77777777"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 w14:anchorId="7A84E598">
          <v:shape id="_x0000_i1631" type="#_x0000_t75" style="width:82pt;height:14.35pt" o:ole="">
            <v:imagedata r:id="rId1205" o:title=""/>
          </v:shape>
          <o:OLEObject Type="Embed" ProgID="Equation.DSMT4" ShapeID="_x0000_i1631" DrawAspect="Content" ObjectID="_1681823930" r:id="rId1206"/>
        </w:object>
      </w:r>
    </w:p>
    <w:p w14:paraId="4660BD19" w14:textId="77777777" w:rsidR="00563086" w:rsidRDefault="00563086" w:rsidP="00613AC0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940" w:dyaOrig="279" w14:anchorId="5768FB58">
          <v:shape id="_x0000_i1632" type="#_x0000_t75" style="width:47pt;height:14.35pt" o:ole="">
            <v:imagedata r:id="rId1207" o:title=""/>
          </v:shape>
          <o:OLEObject Type="Embed" ProgID="Equation.DSMT4" ShapeID="_x0000_i1632" DrawAspect="Content" ObjectID="_1681823931" r:id="rId1208"/>
        </w:object>
      </w:r>
    </w:p>
    <w:p w14:paraId="08433EB4" w14:textId="77777777"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40" w:dyaOrig="340" w14:anchorId="717F3402">
          <v:shape id="_x0000_i1633" type="#_x0000_t75" style="width:42pt;height:17.35pt" o:ole="">
            <v:imagedata r:id="rId1209" o:title=""/>
          </v:shape>
          <o:OLEObject Type="Embed" ProgID="Equation.DSMT4" ShapeID="_x0000_i1633" DrawAspect="Content" ObjectID="_1681823932" r:id="rId1210"/>
        </w:object>
      </w:r>
    </w:p>
    <w:bookmarkEnd w:id="21"/>
    <w:p w14:paraId="16C931F8" w14:textId="79A46B0C" w:rsidR="002E6178" w:rsidRDefault="002E6178" w:rsidP="00563086">
      <w:r>
        <w:br w:type="page"/>
      </w:r>
    </w:p>
    <w:p w14:paraId="62B06C7D" w14:textId="77777777" w:rsidR="00613AC0" w:rsidRPr="001C0F30" w:rsidRDefault="00613AC0" w:rsidP="00613AC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53EE781" w14:textId="77777777" w:rsidR="00613AC0" w:rsidRDefault="00613AC0" w:rsidP="00613AC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18"/>
        </w:rPr>
        <w:object w:dxaOrig="3320" w:dyaOrig="440" w14:anchorId="37FB3726">
          <v:shape id="_x0000_i1634" type="#_x0000_t75" style="width:165.65pt;height:22pt" o:ole="">
            <v:imagedata r:id="rId1211" o:title=""/>
          </v:shape>
          <o:OLEObject Type="Embed" ProgID="Equation.DSMT4" ShapeID="_x0000_i1634" DrawAspect="Content" ObjectID="_1681823933" r:id="rId1212"/>
        </w:object>
      </w:r>
    </w:p>
    <w:p w14:paraId="79440F82" w14:textId="77777777" w:rsidR="00613AC0" w:rsidRPr="00627916" w:rsidRDefault="00613AC0" w:rsidP="00613AC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313F1A7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 w14:anchorId="3B7F818D">
          <v:shape id="_x0000_i1635" type="#_x0000_t75" style="width:29.35pt;height:14.35pt" o:ole="">
            <v:imagedata r:id="rId1213" o:title=""/>
          </v:shape>
          <o:OLEObject Type="Embed" ProgID="Equation.DSMT4" ShapeID="_x0000_i1635" DrawAspect="Content" ObjectID="_1681823934" r:id="rId1214"/>
        </w:object>
      </w:r>
      <w:r>
        <w:t xml:space="preserve"> </w:t>
      </w:r>
    </w:p>
    <w:p w14:paraId="6F2A5E38" w14:textId="77777777" w:rsidR="00613AC0" w:rsidRDefault="00613AC0" w:rsidP="00613AC0">
      <w:pPr>
        <w:ind w:left="360"/>
      </w:pPr>
      <w:r w:rsidRPr="000D5AE6">
        <w:rPr>
          <w:position w:val="-18"/>
        </w:rPr>
        <w:object w:dxaOrig="2580" w:dyaOrig="440" w14:anchorId="2599C269">
          <v:shape id="_x0000_i1636" type="#_x0000_t75" style="width:129pt;height:22pt" o:ole="">
            <v:imagedata r:id="rId1215" o:title=""/>
          </v:shape>
          <o:OLEObject Type="Embed" ProgID="Equation.DSMT4" ShapeID="_x0000_i1636" DrawAspect="Content" ObjectID="_1681823935" r:id="rId1216"/>
        </w:object>
      </w:r>
    </w:p>
    <w:p w14:paraId="476D8048" w14:textId="77777777" w:rsidR="00613AC0" w:rsidRDefault="00613AC0" w:rsidP="00613AC0">
      <w:pPr>
        <w:ind w:left="360"/>
      </w:pPr>
      <w:r w:rsidRPr="00BF51C7">
        <w:rPr>
          <w:position w:val="-6"/>
        </w:rPr>
        <w:object w:dxaOrig="1280" w:dyaOrig="380" w14:anchorId="16C3F4DD">
          <v:shape id="_x0000_i1637" type="#_x0000_t75" style="width:63.65pt;height:19pt" o:ole="">
            <v:imagedata r:id="rId1217" o:title=""/>
          </v:shape>
          <o:OLEObject Type="Embed" ProgID="Equation.DSMT4" ShapeID="_x0000_i1637" DrawAspect="Content" ObjectID="_1681823936" r:id="rId1218"/>
        </w:object>
      </w:r>
    </w:p>
    <w:p w14:paraId="4EDF2066" w14:textId="77777777" w:rsidR="00613AC0" w:rsidRDefault="00613AC0" w:rsidP="00613AC0">
      <w:pPr>
        <w:ind w:left="360"/>
      </w:pPr>
      <w:r w:rsidRPr="00BF51C7">
        <w:rPr>
          <w:position w:val="-6"/>
        </w:rPr>
        <w:object w:dxaOrig="1620" w:dyaOrig="380" w14:anchorId="76957708">
          <v:shape id="_x0000_i1638" type="#_x0000_t75" style="width:81pt;height:19pt" o:ole="">
            <v:imagedata r:id="rId1219" o:title=""/>
          </v:shape>
          <o:OLEObject Type="Embed" ProgID="Equation.DSMT4" ShapeID="_x0000_i1638" DrawAspect="Content" ObjectID="_1681823937" r:id="rId1220"/>
        </w:object>
      </w:r>
    </w:p>
    <w:p w14:paraId="60EAC584" w14:textId="77777777" w:rsidR="00613AC0" w:rsidRDefault="00613AC0" w:rsidP="00613AC0">
      <w:pPr>
        <w:ind w:left="720"/>
      </w:pPr>
      <w:r w:rsidRPr="006C1A70">
        <w:rPr>
          <w:position w:val="-20"/>
        </w:rPr>
        <w:object w:dxaOrig="1620" w:dyaOrig="600" w14:anchorId="5F046950">
          <v:shape id="_x0000_i1639" type="#_x0000_t75" style="width:81pt;height:30pt" o:ole="">
            <v:imagedata r:id="rId1221" o:title=""/>
          </v:shape>
          <o:OLEObject Type="Embed" ProgID="Equation.DSMT4" ShapeID="_x0000_i1639" DrawAspect="Content" ObjectID="_1681823938" r:id="rId1222"/>
        </w:object>
      </w:r>
    </w:p>
    <w:p w14:paraId="29A83857" w14:textId="77777777" w:rsidR="00613AC0" w:rsidRDefault="00613AC0" w:rsidP="00613AC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50"/>
        </w:rPr>
        <w:object w:dxaOrig="1960" w:dyaOrig="1120" w14:anchorId="47490232">
          <v:shape id="_x0000_i1640" type="#_x0000_t75" style="width:98.35pt;height:56pt" o:ole="">
            <v:imagedata r:id="rId1223" o:title=""/>
          </v:shape>
          <o:OLEObject Type="Embed" ProgID="Equation.DSMT4" ShapeID="_x0000_i1640" DrawAspect="Content" ObjectID="_1681823939" r:id="rId1224"/>
        </w:object>
      </w:r>
      <w:r>
        <w:t xml:space="preserve"> </w:t>
      </w:r>
    </w:p>
    <w:p w14:paraId="35861DD9" w14:textId="77777777"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6E613BA">
          <v:shape id="_x0000_i1641" type="#_x0000_t75" style="width:35pt;height:17.35pt" o:ole="">
            <v:imagedata r:id="rId1195" o:title=""/>
          </v:shape>
          <o:OLEObject Type="Embed" ProgID="Equation.DSMT4" ShapeID="_x0000_i1641" DrawAspect="Content" ObjectID="_1681823940" r:id="rId1225"/>
        </w:object>
      </w:r>
    </w:p>
    <w:p w14:paraId="7533E92B" w14:textId="77777777" w:rsidR="00563086" w:rsidRDefault="00563086" w:rsidP="00563086"/>
    <w:p w14:paraId="63850091" w14:textId="77777777" w:rsidR="00613AC0" w:rsidRPr="00EE26A3" w:rsidRDefault="00613AC0" w:rsidP="00563086"/>
    <w:p w14:paraId="0073B4E3" w14:textId="77777777" w:rsidR="00953F23" w:rsidRPr="00D62F06" w:rsidRDefault="00953F23" w:rsidP="005C6E2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1EF25C1" w14:textId="77777777" w:rsidR="00953F23" w:rsidRDefault="005C6E2E" w:rsidP="005C6E2E">
      <w:pPr>
        <w:spacing w:line="360" w:lineRule="auto"/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53F23" w:rsidRPr="00D9557B">
        <w:rPr>
          <w:position w:val="-10"/>
        </w:rPr>
        <w:object w:dxaOrig="4040" w:dyaOrig="320" w14:anchorId="538F9F0F">
          <v:shape id="_x0000_i1642" type="#_x0000_t75" style="width:202pt;height:15.65pt" o:ole="">
            <v:imagedata r:id="rId1226" o:title=""/>
          </v:shape>
          <o:OLEObject Type="Embed" ProgID="Equation.DSMT4" ShapeID="_x0000_i1642" DrawAspect="Content" ObjectID="_1681823941" r:id="rId1227"/>
        </w:object>
      </w:r>
    </w:p>
    <w:p w14:paraId="7E884D47" w14:textId="77777777" w:rsidR="00953F23" w:rsidRPr="00627916" w:rsidRDefault="00953F23" w:rsidP="005C6E2E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E09A563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47D5F025">
          <v:shape id="_x0000_i1643" type="#_x0000_t75" style="width:27.65pt;height:14.35pt" o:ole="">
            <v:imagedata r:id="rId1228" o:title=""/>
          </v:shape>
          <o:OLEObject Type="Embed" ProgID="Equation.DSMT4" ShapeID="_x0000_i1643" DrawAspect="Content" ObjectID="_1681823942" r:id="rId1229"/>
        </w:object>
      </w:r>
      <w:r>
        <w:t xml:space="preserve"> </w:t>
      </w:r>
    </w:p>
    <w:p w14:paraId="631AA5E6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820" w:dyaOrig="520" w14:anchorId="756A9248">
          <v:shape id="_x0000_i1644" type="#_x0000_t75" style="width:90.65pt;height:26.35pt" o:ole="">
            <v:imagedata r:id="rId1230" o:title=""/>
          </v:shape>
          <o:OLEObject Type="Embed" ProgID="Equation.DSMT4" ShapeID="_x0000_i1644" DrawAspect="Content" ObjectID="_1681823943" r:id="rId1231"/>
        </w:object>
      </w:r>
    </w:p>
    <w:p w14:paraId="105B47B8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359" w:dyaOrig="520" w14:anchorId="147AC201">
          <v:shape id="_x0000_i1645" type="#_x0000_t75" style="width:68pt;height:26.35pt" o:ole="">
            <v:imagedata r:id="rId1232" o:title=""/>
          </v:shape>
          <o:OLEObject Type="Embed" ProgID="Equation.DSMT4" ShapeID="_x0000_i1645" DrawAspect="Content" ObjectID="_1681823944" r:id="rId1233"/>
        </w:object>
      </w:r>
    </w:p>
    <w:p w14:paraId="18DB052F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10"/>
        </w:rPr>
        <w:object w:dxaOrig="2840" w:dyaOrig="320" w14:anchorId="44715EEE">
          <v:shape id="_x0000_i1646" type="#_x0000_t75" style="width:141.65pt;height:15.65pt" o:ole="">
            <v:imagedata r:id="rId1234" o:title=""/>
          </v:shape>
          <o:OLEObject Type="Embed" ProgID="Equation.DSMT4" ShapeID="_x0000_i1646" DrawAspect="Content" ObjectID="_1681823945" r:id="rId1235"/>
        </w:object>
      </w:r>
    </w:p>
    <w:p w14:paraId="25629D6A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3440" w:dyaOrig="380" w14:anchorId="4C539DA3">
          <v:shape id="_x0000_i1647" type="#_x0000_t75" style="width:171.65pt;height:19pt" o:ole="">
            <v:imagedata r:id="rId1236" o:title=""/>
          </v:shape>
          <o:OLEObject Type="Embed" ProgID="Equation.DSMT4" ShapeID="_x0000_i1647" DrawAspect="Content" ObjectID="_1681823946" r:id="rId1237"/>
        </w:object>
      </w:r>
    </w:p>
    <w:p w14:paraId="533DADF8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580" w:dyaOrig="380" w14:anchorId="3ED35380">
          <v:shape id="_x0000_i1648" type="#_x0000_t75" style="width:129pt;height:19pt" o:ole="">
            <v:imagedata r:id="rId1238" o:title=""/>
          </v:shape>
          <o:OLEObject Type="Embed" ProgID="Equation.DSMT4" ShapeID="_x0000_i1648" DrawAspect="Content" ObjectID="_1681823947" r:id="rId1239"/>
        </w:object>
      </w:r>
    </w:p>
    <w:p w14:paraId="0047E15C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920" w:dyaOrig="380" w14:anchorId="4C3734CF">
          <v:shape id="_x0000_i1649" type="#_x0000_t75" style="width:146.35pt;height:19pt" o:ole="">
            <v:imagedata r:id="rId1240" o:title=""/>
          </v:shape>
          <o:OLEObject Type="Embed" ProgID="Equation.DSMT4" ShapeID="_x0000_i1649" DrawAspect="Content" ObjectID="_1681823948" r:id="rId1241"/>
        </w:object>
      </w:r>
    </w:p>
    <w:p w14:paraId="609D26DD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1180" w:dyaOrig="279" w14:anchorId="7CF1C4D5">
          <v:shape id="_x0000_i1650" type="#_x0000_t75" style="width:59pt;height:14.35pt" o:ole="">
            <v:imagedata r:id="rId1242" o:title=""/>
          </v:shape>
          <o:OLEObject Type="Embed" ProgID="Equation.DSMT4" ShapeID="_x0000_i1650" DrawAspect="Content" ObjectID="_1681823949" r:id="rId1243"/>
        </w:object>
      </w:r>
    </w:p>
    <w:p w14:paraId="07E8DF15" w14:textId="77777777" w:rsidR="009313DF" w:rsidRDefault="00613AC0" w:rsidP="00613AC0">
      <w:pPr>
        <w:spacing w:line="360" w:lineRule="auto"/>
        <w:ind w:left="360"/>
        <w:rPr>
          <w:position w:val="-10"/>
        </w:rPr>
      </w:pPr>
      <w:r w:rsidRPr="00D9557B">
        <w:rPr>
          <w:position w:val="-6"/>
        </w:rPr>
        <w:object w:dxaOrig="680" w:dyaOrig="279" w14:anchorId="62192533">
          <v:shape id="_x0000_i1651" type="#_x0000_t75" style="width:34pt;height:14.35pt" o:ole="">
            <v:imagedata r:id="rId1244" o:title=""/>
          </v:shape>
          <o:OLEObject Type="Embed" ProgID="Equation.DSMT4" ShapeID="_x0000_i1651" DrawAspect="Content" ObjectID="_1681823950" r:id="rId1245"/>
        </w:object>
      </w:r>
      <w:r w:rsidR="00953F23">
        <w:rPr>
          <w:position w:val="-10"/>
        </w:rPr>
        <w:t xml:space="preserve"> </w:t>
      </w:r>
    </w:p>
    <w:p w14:paraId="0BC2CE9F" w14:textId="77777777" w:rsidR="00953F23" w:rsidRPr="00613AC0" w:rsidRDefault="00613AC0" w:rsidP="009313DF">
      <w:pPr>
        <w:spacing w:line="240" w:lineRule="auto"/>
        <w:ind w:left="360"/>
        <w:rPr>
          <w:b/>
          <w:i/>
          <w:color w:val="3333FF"/>
        </w:rPr>
      </w:pPr>
      <w:r w:rsidRPr="00D205DE">
        <w:rPr>
          <w:rFonts w:ascii="Cambria Math" w:hAnsi="Cambria Math"/>
          <w:b/>
        </w:rPr>
        <w:t>∴</w:t>
      </w:r>
      <w:r w:rsidR="00D205DE">
        <w:rPr>
          <w:rFonts w:ascii="Cambria Math" w:hAnsi="Cambria Math"/>
          <w:b/>
          <w:i/>
          <w:color w:val="3333FF"/>
        </w:rPr>
        <w:t xml:space="preserve"> </w:t>
      </w:r>
      <w:r w:rsidR="00953F23" w:rsidRPr="00613AC0">
        <w:rPr>
          <w:b/>
          <w:i/>
          <w:color w:val="3333FF"/>
        </w:rPr>
        <w:t>No solution</w:t>
      </w:r>
    </w:p>
    <w:p w14:paraId="4B7D60C2" w14:textId="77777777" w:rsidR="00953F23" w:rsidRDefault="00953F23" w:rsidP="00953F23"/>
    <w:p w14:paraId="23F5D8C1" w14:textId="77777777" w:rsidR="002827C4" w:rsidRDefault="002827C4" w:rsidP="002827C4"/>
    <w:p w14:paraId="29893BA2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0C16F53" w14:textId="77777777" w:rsidR="002827C4" w:rsidRDefault="005C6E2E" w:rsidP="005C6E2E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>
        <w:t xml:space="preserve"> </w:t>
      </w:r>
      <w:r w:rsidR="002827C4" w:rsidRPr="00D9557B">
        <w:rPr>
          <w:position w:val="-22"/>
        </w:rPr>
        <w:object w:dxaOrig="4060" w:dyaOrig="560" w14:anchorId="79B4FF3F">
          <v:shape id="_x0000_i1652" type="#_x0000_t75" style="width:203pt;height:27.65pt" o:ole="">
            <v:imagedata r:id="rId1246" o:title=""/>
          </v:shape>
          <o:OLEObject Type="Embed" ProgID="Equation.DSMT4" ShapeID="_x0000_i1652" DrawAspect="Content" ObjectID="_1681823951" r:id="rId1247"/>
        </w:object>
      </w:r>
    </w:p>
    <w:p w14:paraId="67D882D7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8205B14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 w14:anchorId="2FB11F68">
          <v:shape id="_x0000_i1653" type="#_x0000_t75" style="width:35pt;height:14.35pt" o:ole="">
            <v:imagedata r:id="rId1248" o:title=""/>
          </v:shape>
          <o:OLEObject Type="Embed" ProgID="Equation.DSMT4" ShapeID="_x0000_i1653" DrawAspect="Content" ObjectID="_1681823952" r:id="rId1249"/>
        </w:object>
      </w:r>
      <w:r>
        <w:t xml:space="preserve"> </w:t>
      </w:r>
    </w:p>
    <w:p w14:paraId="0C52FA77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060" w:dyaOrig="560" w14:anchorId="390E94A6">
          <v:shape id="_x0000_i1654" type="#_x0000_t75" style="width:203pt;height:27.65pt" o:ole="">
            <v:imagedata r:id="rId1250" o:title=""/>
          </v:shape>
          <o:OLEObject Type="Embed" ProgID="Equation.DSMT4" ShapeID="_x0000_i1654" DrawAspect="Content" ObjectID="_1681823953" r:id="rId1251"/>
        </w:object>
      </w:r>
    </w:p>
    <w:p w14:paraId="665F65CB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280" w:dyaOrig="560" w14:anchorId="7F698329">
          <v:shape id="_x0000_i1655" type="#_x0000_t75" style="width:214pt;height:27.65pt" o:ole="">
            <v:imagedata r:id="rId1252" o:title=""/>
          </v:shape>
          <o:OLEObject Type="Embed" ProgID="Equation.DSMT4" ShapeID="_x0000_i1655" DrawAspect="Content" ObjectID="_1681823954" r:id="rId1253"/>
        </w:object>
      </w:r>
    </w:p>
    <w:p w14:paraId="74D11048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3519" w:dyaOrig="560" w14:anchorId="0DD9BA74">
          <v:shape id="_x0000_i1656" type="#_x0000_t75" style="width:176.35pt;height:27.65pt" o:ole="">
            <v:imagedata r:id="rId1254" o:title=""/>
          </v:shape>
          <o:OLEObject Type="Embed" ProgID="Equation.DSMT4" ShapeID="_x0000_i1656" DrawAspect="Content" ObjectID="_1681823955" r:id="rId1255"/>
        </w:object>
      </w:r>
    </w:p>
    <w:p w14:paraId="136A9DCF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32"/>
        </w:rPr>
        <w:object w:dxaOrig="1680" w:dyaOrig="760" w14:anchorId="74D29FAC">
          <v:shape id="_x0000_i1657" type="#_x0000_t75" style="width:84pt;height:38.35pt" o:ole="">
            <v:imagedata r:id="rId1256" o:title=""/>
          </v:shape>
          <o:OLEObject Type="Embed" ProgID="Equation.DSMT4" ShapeID="_x0000_i1657" DrawAspect="Content" ObjectID="_1681823956" r:id="rId1257"/>
        </w:object>
      </w:r>
    </w:p>
    <w:p w14:paraId="7C34C737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30"/>
        </w:rPr>
        <w:object w:dxaOrig="1320" w:dyaOrig="720" w14:anchorId="4F4477C7">
          <v:shape id="_x0000_i1658" type="#_x0000_t75" style="width:66pt;height:36pt" o:ole="">
            <v:imagedata r:id="rId1258" o:title=""/>
          </v:shape>
          <o:OLEObject Type="Embed" ProgID="Equation.DSMT4" ShapeID="_x0000_i1658" DrawAspect="Content" ObjectID="_1681823957" r:id="rId1259"/>
        </w:object>
      </w:r>
    </w:p>
    <w:p w14:paraId="0FCB91F4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40" w:dyaOrig="380" w14:anchorId="10B3F585">
          <v:shape id="_x0000_i1659" type="#_x0000_t75" style="width:107pt;height:19pt" o:ole="">
            <v:imagedata r:id="rId1260" o:title=""/>
          </v:shape>
          <o:OLEObject Type="Embed" ProgID="Equation.DSMT4" ShapeID="_x0000_i1659" DrawAspect="Content" ObjectID="_1681823958" r:id="rId1261"/>
        </w:object>
      </w:r>
    </w:p>
    <w:p w14:paraId="0FAAF29E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20" w:dyaOrig="380" w14:anchorId="62DEBC31">
          <v:shape id="_x0000_i1660" type="#_x0000_t75" style="width:106pt;height:19pt" o:ole="">
            <v:imagedata r:id="rId1262" o:title=""/>
          </v:shape>
          <o:OLEObject Type="Embed" ProgID="Equation.DSMT4" ShapeID="_x0000_i1660" DrawAspect="Content" ObjectID="_1681823959" r:id="rId1263"/>
        </w:object>
      </w:r>
    </w:p>
    <w:p w14:paraId="2C2A5AFC" w14:textId="77777777" w:rsidR="002827C4" w:rsidRDefault="002827C4" w:rsidP="00D205DE">
      <w:pPr>
        <w:spacing w:line="360" w:lineRule="auto"/>
        <w:ind w:left="360"/>
        <w:rPr>
          <w:position w:val="-22"/>
        </w:rPr>
      </w:pPr>
      <w:r w:rsidRPr="00D9557B">
        <w:rPr>
          <w:position w:val="-6"/>
        </w:rPr>
        <w:object w:dxaOrig="1180" w:dyaOrig="380" w14:anchorId="15E68B94">
          <v:shape id="_x0000_i1661" type="#_x0000_t75" style="width:59pt;height:19pt" o:ole="">
            <v:imagedata r:id="rId1264" o:title=""/>
          </v:shape>
          <o:OLEObject Type="Embed" ProgID="Equation.DSMT4" ShapeID="_x0000_i1661" DrawAspect="Content" ObjectID="_1681823960" r:id="rId1265"/>
        </w:object>
      </w:r>
    </w:p>
    <w:p w14:paraId="6FF1493D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0"/>
        </w:rPr>
        <w:object w:dxaOrig="999" w:dyaOrig="520" w14:anchorId="48857632">
          <v:shape id="_x0000_i1662" type="#_x0000_t75" style="width:50pt;height:26.35pt" o:ole="">
            <v:imagedata r:id="rId1266" o:title=""/>
          </v:shape>
          <o:OLEObject Type="Embed" ProgID="Equation.DSMT4" ShapeID="_x0000_i1662" DrawAspect="Content" ObjectID="_1681823961" r:id="rId1267"/>
        </w:object>
      </w:r>
    </w:p>
    <w:p w14:paraId="1693A53F" w14:textId="77777777"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32"/>
        </w:rPr>
        <w:object w:dxaOrig="1280" w:dyaOrig="720" w14:anchorId="4314364E">
          <v:shape id="_x0000_i1663" type="#_x0000_t75" style="width:63.65pt;height:36pt" o:ole="">
            <v:imagedata r:id="rId1268" o:title=""/>
          </v:shape>
          <o:OLEObject Type="Embed" ProgID="Equation.DSMT4" ShapeID="_x0000_i1663" DrawAspect="Content" ObjectID="_1681823962" r:id="rId1269"/>
        </w:object>
      </w:r>
      <w:r w:rsidRPr="00D205DE">
        <w:t xml:space="preserve"> </w:t>
      </w:r>
      <w:r>
        <w:t>is the only solution</w:t>
      </w:r>
    </w:p>
    <w:p w14:paraId="39370D92" w14:textId="77777777" w:rsidR="002827C4" w:rsidRDefault="002827C4" w:rsidP="00D205DE"/>
    <w:p w14:paraId="10106FE9" w14:textId="77777777" w:rsidR="00BD17C8" w:rsidRDefault="00BD17C8" w:rsidP="00D205DE"/>
    <w:p w14:paraId="61A1F743" w14:textId="77777777" w:rsidR="00BD17C8" w:rsidRPr="00D70E5E" w:rsidRDefault="00BD17C8" w:rsidP="00BD17C8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D97B955" w14:textId="77777777" w:rsidR="00BD17C8" w:rsidRDefault="00BD17C8" w:rsidP="00BD17C8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4540" w:dyaOrig="560" w14:anchorId="79741584">
          <v:shape id="_x0000_i1664" type="#_x0000_t75" style="width:227pt;height:27.65pt" o:ole="">
            <v:imagedata r:id="rId1270" o:title=""/>
          </v:shape>
          <o:OLEObject Type="Embed" ProgID="Equation.DSMT4" ShapeID="_x0000_i1664" DrawAspect="Content" ObjectID="_1681823963" r:id="rId1271"/>
        </w:object>
      </w:r>
    </w:p>
    <w:p w14:paraId="60ADAC3F" w14:textId="77777777" w:rsidR="00BD17C8" w:rsidRPr="000676E2" w:rsidRDefault="00BD17C8" w:rsidP="00BD17C8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1B5D9D6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 w14:anchorId="756A5838">
          <v:shape id="_x0000_i1665" type="#_x0000_t75" style="width:29.35pt;height:14.35pt" o:ole="">
            <v:imagedata r:id="rId1272" o:title=""/>
          </v:shape>
          <o:OLEObject Type="Embed" ProgID="Equation.DSMT4" ShapeID="_x0000_i1665" DrawAspect="Content" ObjectID="_1681823964" r:id="rId1273"/>
        </w:object>
      </w:r>
      <w:r>
        <w:t xml:space="preserve"> </w:t>
      </w:r>
    </w:p>
    <w:p w14:paraId="38729E44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940" w:dyaOrig="499" w14:anchorId="0BC75282">
          <v:shape id="_x0000_i1666" type="#_x0000_t75" style="width:197.35pt;height:25pt" o:ole="">
            <v:imagedata r:id="rId1274" o:title=""/>
          </v:shape>
          <o:OLEObject Type="Embed" ProgID="Equation.DSMT4" ShapeID="_x0000_i1666" DrawAspect="Content" ObjectID="_1681823965" r:id="rId1275"/>
        </w:object>
      </w:r>
    </w:p>
    <w:p w14:paraId="202E6109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2600" w:dyaOrig="440" w14:anchorId="78B509EF">
          <v:shape id="_x0000_i1667" type="#_x0000_t75" style="width:129.65pt;height:22pt" o:ole="">
            <v:imagedata r:id="rId1276" o:title=""/>
          </v:shape>
          <o:OLEObject Type="Embed" ProgID="Equation.DSMT4" ShapeID="_x0000_i1667" DrawAspect="Content" ObjectID="_1681823966" r:id="rId1277"/>
        </w:object>
      </w:r>
    </w:p>
    <w:p w14:paraId="2E4D67F1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2"/>
        </w:rPr>
        <w:object w:dxaOrig="2220" w:dyaOrig="560" w14:anchorId="544B0551">
          <v:shape id="_x0000_i1668" type="#_x0000_t75" style="width:111pt;height:27.65pt" o:ole="">
            <v:imagedata r:id="rId1278" o:title=""/>
          </v:shape>
          <o:OLEObject Type="Embed" ProgID="Equation.DSMT4" ShapeID="_x0000_i1668" DrawAspect="Content" ObjectID="_1681823967" r:id="rId1279"/>
        </w:object>
      </w:r>
    </w:p>
    <w:p w14:paraId="6A9961F0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380" w14:anchorId="5D17D90E">
          <v:shape id="_x0000_i1669" type="#_x0000_t75" style="width:81pt;height:19pt" o:ole="">
            <v:imagedata r:id="rId1280" o:title=""/>
          </v:shape>
          <o:OLEObject Type="Embed" ProgID="Equation.DSMT4" ShapeID="_x0000_i1669" DrawAspect="Content" ObjectID="_1681823968" r:id="rId1281"/>
        </w:object>
      </w:r>
    </w:p>
    <w:p w14:paraId="194F28C7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520" w:dyaOrig="380" w14:anchorId="76EEC5C0">
          <v:shape id="_x0000_i1670" type="#_x0000_t75" style="width:76pt;height:19pt" o:ole="">
            <v:imagedata r:id="rId1282" o:title=""/>
          </v:shape>
          <o:OLEObject Type="Embed" ProgID="Equation.DSMT4" ShapeID="_x0000_i1670" DrawAspect="Content" ObjectID="_1681823969" r:id="rId1283"/>
        </w:object>
      </w:r>
    </w:p>
    <w:p w14:paraId="0CDC260D" w14:textId="77777777" w:rsidR="00D205DE" w:rsidRDefault="00BD17C8" w:rsidP="00BD17C8">
      <w:pPr>
        <w:tabs>
          <w:tab w:val="left" w:pos="2340"/>
        </w:tabs>
        <w:ind w:left="360"/>
      </w:pPr>
      <w:r w:rsidRPr="00D9557B">
        <w:rPr>
          <w:position w:val="-6"/>
        </w:rPr>
        <w:object w:dxaOrig="1480" w:dyaOrig="380" w14:anchorId="41254485">
          <v:shape id="_x0000_i1671" type="#_x0000_t75" style="width:74pt;height:19pt" o:ole="">
            <v:imagedata r:id="rId1284" o:title=""/>
          </v:shape>
          <o:OLEObject Type="Embed" ProgID="Equation.DSMT4" ShapeID="_x0000_i1671" DrawAspect="Content" ObjectID="_1681823970" r:id="rId1285"/>
        </w:object>
      </w:r>
    </w:p>
    <w:p w14:paraId="74AC6655" w14:textId="77777777" w:rsidR="00BD17C8" w:rsidRDefault="00BD17C8" w:rsidP="00D205DE">
      <w:pPr>
        <w:tabs>
          <w:tab w:val="left" w:pos="2340"/>
        </w:tabs>
        <w:spacing w:line="360" w:lineRule="auto"/>
        <w:ind w:left="360"/>
        <w:rPr>
          <w:position w:val="-18"/>
        </w:rPr>
      </w:pPr>
      <w:r w:rsidRPr="00D9557B">
        <w:rPr>
          <w:position w:val="-12"/>
        </w:rPr>
        <w:object w:dxaOrig="1640" w:dyaOrig="400" w14:anchorId="4DC28033">
          <v:shape id="_x0000_i1672" type="#_x0000_t75" style="width:82pt;height:20.35pt" o:ole="">
            <v:imagedata r:id="rId1286" o:title=""/>
          </v:shape>
          <o:OLEObject Type="Embed" ProgID="Equation.DSMT4" ShapeID="_x0000_i1672" DrawAspect="Content" ObjectID="_1681823971" r:id="rId1287"/>
        </w:object>
      </w:r>
    </w:p>
    <w:p w14:paraId="14DED221" w14:textId="77777777" w:rsidR="00BD17C8" w:rsidRDefault="00BD17C8" w:rsidP="00D205DE">
      <w:pPr>
        <w:tabs>
          <w:tab w:val="left" w:pos="1620"/>
        </w:tabs>
        <w:ind w:left="720"/>
      </w:pPr>
      <w:r w:rsidRPr="00B573F9">
        <w:rPr>
          <w:b/>
          <w:i/>
          <w:color w:val="FF0000"/>
        </w:rPr>
        <w:t>Check</w:t>
      </w:r>
      <w:r w:rsidRPr="00B573F9">
        <w:t>:</w:t>
      </w:r>
      <w:r>
        <w:rPr>
          <w:position w:val="-18"/>
        </w:rPr>
        <w:t xml:space="preserve"> </w:t>
      </w:r>
      <w:r>
        <w:rPr>
          <w:position w:val="-18"/>
        </w:rPr>
        <w:tab/>
      </w:r>
      <w:r w:rsidR="00D205DE" w:rsidRPr="00D205DE">
        <w:rPr>
          <w:position w:val="-8"/>
        </w:rPr>
        <w:object w:dxaOrig="1560" w:dyaOrig="360" w14:anchorId="39BD1538">
          <v:shape id="_x0000_i1673" type="#_x0000_t75" style="width:78pt;height:18pt" o:ole="">
            <v:imagedata r:id="rId1288" o:title=""/>
          </v:shape>
          <o:OLEObject Type="Embed" ProgID="Equation.DSMT4" ShapeID="_x0000_i1673" DrawAspect="Content" ObjectID="_1681823972" r:id="rId1289"/>
        </w:object>
      </w:r>
    </w:p>
    <w:p w14:paraId="432FEA38" w14:textId="77777777" w:rsidR="00BD17C8" w:rsidRDefault="00BD17C8" w:rsidP="00D205DE">
      <w:pPr>
        <w:tabs>
          <w:tab w:val="left" w:pos="1620"/>
        </w:tabs>
        <w:spacing w:line="360" w:lineRule="auto"/>
        <w:ind w:left="540"/>
        <w:rPr>
          <w:position w:val="-18"/>
        </w:rPr>
      </w:pPr>
      <w:r>
        <w:tab/>
      </w:r>
      <w:r w:rsidR="00D205DE" w:rsidRPr="00D205DE">
        <w:rPr>
          <w:position w:val="-14"/>
        </w:rPr>
        <w:object w:dxaOrig="1820" w:dyaOrig="460" w14:anchorId="25E3E661">
          <v:shape id="_x0000_i1674" type="#_x0000_t75" style="width:90.65pt;height:23.35pt" o:ole="">
            <v:imagedata r:id="rId1290" o:title=""/>
          </v:shape>
          <o:OLEObject Type="Embed" ProgID="Equation.DSMT4" ShapeID="_x0000_i1674" DrawAspect="Content" ObjectID="_1681823973" r:id="rId1291"/>
        </w:object>
      </w:r>
    </w:p>
    <w:p w14:paraId="203942F5" w14:textId="77777777"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205DE">
        <w:rPr>
          <w:position w:val="-12"/>
        </w:rPr>
        <w:object w:dxaOrig="1320" w:dyaOrig="400" w14:anchorId="3309D355">
          <v:shape id="_x0000_i1675" type="#_x0000_t75" style="width:66pt;height:20.35pt" o:ole="">
            <v:imagedata r:id="rId1292" o:title=""/>
          </v:shape>
          <o:OLEObject Type="Embed" ProgID="Equation.DSMT4" ShapeID="_x0000_i1675" DrawAspect="Content" ObjectID="_1681823974" r:id="rId1293"/>
        </w:object>
      </w:r>
    </w:p>
    <w:p w14:paraId="4FCA77F6" w14:textId="77777777" w:rsidR="00BD17C8" w:rsidRDefault="00BD17C8" w:rsidP="00BD17C8"/>
    <w:p w14:paraId="2568F2BC" w14:textId="77777777" w:rsidR="00BD17C8" w:rsidRDefault="00BD17C8" w:rsidP="00BD17C8"/>
    <w:p w14:paraId="4634CC05" w14:textId="77777777" w:rsidR="00BD17C8" w:rsidRPr="00D70E5E" w:rsidRDefault="00BD17C8" w:rsidP="00BD17C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283BEB8" w14:textId="77777777" w:rsidR="00BD17C8" w:rsidRDefault="00BD17C8" w:rsidP="00BD17C8">
      <w:r>
        <w:t xml:space="preserve">Solve the equation </w:t>
      </w:r>
      <w:r w:rsidRPr="00D9557B">
        <w:rPr>
          <w:position w:val="-18"/>
        </w:rPr>
        <w:object w:dxaOrig="4459" w:dyaOrig="560" w14:anchorId="1AFD3148">
          <v:shape id="_x0000_i1676" type="#_x0000_t75" style="width:222.65pt;height:27.65pt" o:ole="">
            <v:imagedata r:id="rId1294" o:title=""/>
          </v:shape>
          <o:OLEObject Type="Embed" ProgID="Equation.DSMT4" ShapeID="_x0000_i1676" DrawAspect="Content" ObjectID="_1681823975" r:id="rId1295"/>
        </w:object>
      </w:r>
    </w:p>
    <w:p w14:paraId="4338900E" w14:textId="77777777" w:rsidR="00BD17C8" w:rsidRPr="000676E2" w:rsidRDefault="00BD17C8" w:rsidP="00BD17C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BFB429F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="00DF6B3D" w:rsidRPr="003B793D">
        <w:rPr>
          <w:position w:val="-6"/>
        </w:rPr>
        <w:object w:dxaOrig="560" w:dyaOrig="279" w14:anchorId="7E5862FB">
          <v:shape id="_x0000_i1677" type="#_x0000_t75" style="width:27.65pt;height:14.35pt" o:ole="">
            <v:imagedata r:id="rId1296" o:title=""/>
          </v:shape>
          <o:OLEObject Type="Embed" ProgID="Equation.DSMT4" ShapeID="_x0000_i1677" DrawAspect="Content" ObjectID="_1681823976" r:id="rId1297"/>
        </w:object>
      </w:r>
      <w:r>
        <w:t xml:space="preserve"> </w:t>
      </w:r>
    </w:p>
    <w:p w14:paraId="2137D04A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360" w:dyaOrig="440" w14:anchorId="1FDA307F">
          <v:shape id="_x0000_i1678" type="#_x0000_t75" style="width:168pt;height:22pt" o:ole="">
            <v:imagedata r:id="rId1298" o:title=""/>
          </v:shape>
          <o:OLEObject Type="Embed" ProgID="Equation.DSMT4" ShapeID="_x0000_i1678" DrawAspect="Content" ObjectID="_1681823977" r:id="rId1299"/>
        </w:object>
      </w:r>
    </w:p>
    <w:p w14:paraId="753E6A8A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460" w:dyaOrig="520" w14:anchorId="10832E9D">
          <v:shape id="_x0000_i1679" type="#_x0000_t75" style="width:73pt;height:26.35pt" o:ole="">
            <v:imagedata r:id="rId1300" o:title=""/>
          </v:shape>
          <o:OLEObject Type="Embed" ProgID="Equation.DSMT4" ShapeID="_x0000_i1679" DrawAspect="Content" ObjectID="_1681823978" r:id="rId1301"/>
        </w:object>
      </w:r>
    </w:p>
    <w:p w14:paraId="768A3128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060" w:dyaOrig="520" w14:anchorId="139FF289">
          <v:shape id="_x0000_i1680" type="#_x0000_t75" style="width:53.35pt;height:26.35pt" o:ole="">
            <v:imagedata r:id="rId1302" o:title=""/>
          </v:shape>
          <o:OLEObject Type="Embed" ProgID="Equation.DSMT4" ShapeID="_x0000_i1680" DrawAspect="Content" ObjectID="_1681823979" r:id="rId1303"/>
        </w:object>
      </w:r>
    </w:p>
    <w:p w14:paraId="2E8CC3A5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4"/>
        </w:rPr>
        <w:object w:dxaOrig="1700" w:dyaOrig="400" w14:anchorId="7A283FC4">
          <v:shape id="_x0000_i1681" type="#_x0000_t75" style="width:84.65pt;height:20.35pt" o:ole="">
            <v:imagedata r:id="rId1304" o:title=""/>
          </v:shape>
          <o:OLEObject Type="Embed" ProgID="Equation.DSMT4" ShapeID="_x0000_i1681" DrawAspect="Content" ObjectID="_1681823980" r:id="rId1305"/>
        </w:object>
      </w:r>
    </w:p>
    <w:p w14:paraId="693A4B02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 w14:anchorId="752345C6">
          <v:shape id="_x0000_i1682" type="#_x0000_t75" style="width:81pt;height:14.35pt" o:ole="">
            <v:imagedata r:id="rId1306" o:title=""/>
          </v:shape>
          <o:OLEObject Type="Embed" ProgID="Equation.DSMT4" ShapeID="_x0000_i1682" DrawAspect="Content" ObjectID="_1681823981" r:id="rId1307"/>
        </w:object>
      </w:r>
    </w:p>
    <w:p w14:paraId="7C5C8329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 w14:anchorId="6538BBA2">
          <v:shape id="_x0000_i1683" type="#_x0000_t75" style="width:81pt;height:14.35pt" o:ole="">
            <v:imagedata r:id="rId1308" o:title=""/>
          </v:shape>
          <o:OLEObject Type="Embed" ProgID="Equation.DSMT4" ShapeID="_x0000_i1683" DrawAspect="Content" ObjectID="_1681823982" r:id="rId1309"/>
        </w:object>
      </w:r>
    </w:p>
    <w:p w14:paraId="0420AA45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900" w:dyaOrig="279" w14:anchorId="4C8315AF">
          <v:shape id="_x0000_i1684" type="#_x0000_t75" style="width:45pt;height:14.35pt" o:ole="">
            <v:imagedata r:id="rId1310" o:title=""/>
          </v:shape>
          <o:OLEObject Type="Embed" ProgID="Equation.DSMT4" ShapeID="_x0000_i1684" DrawAspect="Content" ObjectID="_1681823983" r:id="rId1311"/>
        </w:object>
      </w:r>
    </w:p>
    <w:p w14:paraId="7430BB9B" w14:textId="77777777" w:rsidR="00BD17C8" w:rsidRDefault="00BD17C8" w:rsidP="00DF6B3D">
      <w:pPr>
        <w:spacing w:line="360" w:lineRule="auto"/>
        <w:ind w:left="360"/>
      </w:pPr>
      <w:r w:rsidRPr="00D9557B">
        <w:rPr>
          <w:position w:val="-20"/>
        </w:rPr>
        <w:object w:dxaOrig="1080" w:dyaOrig="520" w14:anchorId="5BE3C0A0">
          <v:shape id="_x0000_i1685" type="#_x0000_t75" style="width:54pt;height:26.35pt" o:ole="">
            <v:imagedata r:id="rId1312" o:title=""/>
          </v:shape>
          <o:OLEObject Type="Embed" ProgID="Equation.DSMT4" ShapeID="_x0000_i1685" DrawAspect="Content" ObjectID="_1681823984" r:id="rId1313"/>
        </w:object>
      </w:r>
    </w:p>
    <w:p w14:paraId="0C9A1F66" w14:textId="77777777" w:rsidR="00DF6B3D" w:rsidRDefault="00DF6B3D" w:rsidP="00DF6B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F6B3D">
        <w:rPr>
          <w:position w:val="-26"/>
        </w:rPr>
        <w:object w:dxaOrig="880" w:dyaOrig="580" w14:anchorId="4B61A319">
          <v:shape id="_x0000_i1686" type="#_x0000_t75" style="width:44.35pt;height:29.35pt" o:ole="">
            <v:imagedata r:id="rId1314" o:title=""/>
          </v:shape>
          <o:OLEObject Type="Embed" ProgID="Equation.DSMT4" ShapeID="_x0000_i1686" DrawAspect="Content" ObjectID="_1681823985" r:id="rId1315"/>
        </w:object>
      </w:r>
    </w:p>
    <w:p w14:paraId="0FB349B9" w14:textId="77777777" w:rsidR="00BD17C8" w:rsidRDefault="00BD17C8" w:rsidP="00261416"/>
    <w:p w14:paraId="6C20047D" w14:textId="77777777" w:rsidR="00BD17C8" w:rsidRDefault="00BD17C8" w:rsidP="00261416"/>
    <w:p w14:paraId="235917CA" w14:textId="77777777"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BF254E9" w14:textId="77777777" w:rsidR="00261416" w:rsidRPr="00ED3E3F" w:rsidRDefault="00261416" w:rsidP="00261416">
      <w:pPr>
        <w:spacing w:line="240" w:lineRule="auto"/>
      </w:pPr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999" w:dyaOrig="380" w14:anchorId="7BBAE246">
          <v:shape id="_x0000_i1687" type="#_x0000_t75" style="width:50pt;height:19pt" o:ole="">
            <v:imagedata r:id="rId1316" o:title=""/>
          </v:shape>
          <o:OLEObject Type="Embed" ProgID="Equation.DSMT4" ShapeID="_x0000_i1687" DrawAspect="Content" ObjectID="_1681823986" r:id="rId1317"/>
        </w:object>
      </w:r>
    </w:p>
    <w:p w14:paraId="0AB02EC9" w14:textId="77777777"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3FF9B14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920" w:dyaOrig="520" w14:anchorId="4B87A2B9">
          <v:shape id="_x0000_i1688" type="#_x0000_t75" style="width:46pt;height:26.35pt" o:ole="">
            <v:imagedata r:id="rId1318" o:title=""/>
          </v:shape>
          <o:OLEObject Type="Embed" ProgID="Equation.DSMT4" ShapeID="_x0000_i1688" DrawAspect="Content" ObjectID="_1681823987" r:id="rId1319"/>
        </w:object>
      </w:r>
    </w:p>
    <w:p w14:paraId="1FED21BD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640" w:dyaOrig="520" w14:anchorId="2D7A6076">
          <v:shape id="_x0000_i1689" type="#_x0000_t75" style="width:82pt;height:26.35pt" o:ole="">
            <v:imagedata r:id="rId1320" o:title=""/>
          </v:shape>
          <o:OLEObject Type="Embed" ProgID="Equation.DSMT4" ShapeID="_x0000_i1689" DrawAspect="Content" ObjectID="_1681823988" r:id="rId1321"/>
        </w:object>
      </w:r>
    </w:p>
    <w:p w14:paraId="67341079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540" w:dyaOrig="520" w14:anchorId="4AD34CC2">
          <v:shape id="_x0000_i1690" type="#_x0000_t75" style="width:77pt;height:26.35pt" o:ole="">
            <v:imagedata r:id="rId1322" o:title=""/>
          </v:shape>
          <o:OLEObject Type="Embed" ProgID="Equation.DSMT4" ShapeID="_x0000_i1690" DrawAspect="Content" ObjectID="_1681823989" r:id="rId1323"/>
        </w:object>
      </w:r>
    </w:p>
    <w:p w14:paraId="5368D05E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980" w:dyaOrig="780" w14:anchorId="273489AB">
          <v:shape id="_x0000_i1691" type="#_x0000_t75" style="width:49pt;height:39pt" o:ole="">
            <v:imagedata r:id="rId1324" o:title=""/>
          </v:shape>
          <o:OLEObject Type="Embed" ProgID="Equation.DSMT4" ShapeID="_x0000_i1691" DrawAspect="Content" ObjectID="_1681823990" r:id="rId1325"/>
        </w:object>
      </w:r>
    </w:p>
    <w:p w14:paraId="770E7AE4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1200" w:dyaOrig="560" w14:anchorId="25921AC6">
          <v:shape id="_x0000_i1692" type="#_x0000_t75" style="width:60pt;height:27.65pt" o:ole="">
            <v:imagedata r:id="rId1326" o:title=""/>
          </v:shape>
          <o:OLEObject Type="Embed" ProgID="Equation.DSMT4" ShapeID="_x0000_i1692" DrawAspect="Content" ObjectID="_1681823991" r:id="rId1327"/>
        </w:object>
      </w:r>
    </w:p>
    <w:p w14:paraId="018D6761" w14:textId="77777777" w:rsidR="00261416" w:rsidRDefault="00261416" w:rsidP="00261416">
      <w:pPr>
        <w:spacing w:line="240" w:lineRule="auto"/>
        <w:ind w:left="360"/>
      </w:pPr>
      <w:r w:rsidRPr="00D9557B">
        <w:rPr>
          <w:position w:val="-28"/>
        </w:rPr>
        <w:object w:dxaOrig="1440" w:dyaOrig="600" w14:anchorId="7119D380">
          <v:shape id="_x0000_i1693" type="#_x0000_t75" style="width:1in;height:30pt" o:ole="">
            <v:imagedata r:id="rId1328" o:title=""/>
          </v:shape>
          <o:OLEObject Type="Embed" ProgID="Equation.DSMT4" ShapeID="_x0000_i1693" DrawAspect="Content" ObjectID="_1681823992" r:id="rId1329"/>
        </w:object>
      </w:r>
    </w:p>
    <w:p w14:paraId="28C3B31B" w14:textId="77777777" w:rsidR="00261416" w:rsidRDefault="00261416" w:rsidP="00261416"/>
    <w:p w14:paraId="76BAD57E" w14:textId="77777777" w:rsidR="00261416" w:rsidRDefault="00261416" w:rsidP="00261416"/>
    <w:p w14:paraId="789D4170" w14:textId="77777777"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3E45541" w14:textId="77777777" w:rsidR="00261416" w:rsidRDefault="00261416" w:rsidP="00261416"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1340" w:dyaOrig="400" w14:anchorId="06D3D0D6">
          <v:shape id="_x0000_i1694" type="#_x0000_t75" style="width:66.65pt;height:20.35pt" o:ole="">
            <v:imagedata r:id="rId1330" o:title=""/>
          </v:shape>
          <o:OLEObject Type="Embed" ProgID="Equation.DSMT4" ShapeID="_x0000_i1694" DrawAspect="Content" ObjectID="_1681823993" r:id="rId1331"/>
        </w:object>
      </w:r>
    </w:p>
    <w:p w14:paraId="29A78A49" w14:textId="77777777"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B70ED09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6"/>
        </w:rPr>
        <w:object w:dxaOrig="1359" w:dyaOrig="400" w14:anchorId="06FF549F">
          <v:shape id="_x0000_i1695" type="#_x0000_t75" style="width:68pt;height:20.35pt" o:ole="">
            <v:imagedata r:id="rId1332" o:title=""/>
          </v:shape>
          <o:OLEObject Type="Embed" ProgID="Equation.DSMT4" ShapeID="_x0000_i1695" DrawAspect="Content" ObjectID="_1681823994" r:id="rId1333"/>
        </w:object>
      </w:r>
    </w:p>
    <w:p w14:paraId="564235EE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240" w:dyaOrig="540" w14:anchorId="0C5E180E">
          <v:shape id="_x0000_i1696" type="#_x0000_t75" style="width:62pt;height:27pt" o:ole="">
            <v:imagedata r:id="rId1334" o:title=""/>
          </v:shape>
          <o:OLEObject Type="Embed" ProgID="Equation.DSMT4" ShapeID="_x0000_i1696" DrawAspect="Content" ObjectID="_1681823995" r:id="rId1335"/>
        </w:object>
      </w:r>
    </w:p>
    <w:p w14:paraId="451BC620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60" w:dyaOrig="540" w14:anchorId="10CD7EB8">
          <v:shape id="_x0000_i1697" type="#_x0000_t75" style="width:98.35pt;height:27pt" o:ole="">
            <v:imagedata r:id="rId1336" o:title=""/>
          </v:shape>
          <o:OLEObject Type="Embed" ProgID="Equation.DSMT4" ShapeID="_x0000_i1697" DrawAspect="Content" ObjectID="_1681823996" r:id="rId1337"/>
        </w:object>
      </w:r>
    </w:p>
    <w:p w14:paraId="558C8B39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39" w:dyaOrig="520" w14:anchorId="36832413">
          <v:shape id="_x0000_i1698" type="#_x0000_t75" style="width:97pt;height:26.35pt" o:ole="">
            <v:imagedata r:id="rId1338" o:title=""/>
          </v:shape>
          <o:OLEObject Type="Embed" ProgID="Equation.DSMT4" ShapeID="_x0000_i1698" DrawAspect="Content" ObjectID="_1681823997" r:id="rId1339"/>
        </w:object>
      </w:r>
    </w:p>
    <w:p w14:paraId="0BC5DC22" w14:textId="77777777" w:rsidR="00261416" w:rsidRDefault="00261416" w:rsidP="00261416">
      <w:pPr>
        <w:ind w:left="360"/>
      </w:pPr>
      <w:r w:rsidRPr="00D9557B">
        <w:rPr>
          <w:position w:val="-24"/>
        </w:rPr>
        <w:object w:dxaOrig="1300" w:dyaOrig="780" w14:anchorId="600BAE77">
          <v:shape id="_x0000_i1699" type="#_x0000_t75" style="width:65.35pt;height:39pt" o:ole="">
            <v:imagedata r:id="rId1340" o:title=""/>
          </v:shape>
          <o:OLEObject Type="Embed" ProgID="Equation.DSMT4" ShapeID="_x0000_i1699" DrawAspect="Content" ObjectID="_1681823998" r:id="rId1341"/>
        </w:object>
      </w:r>
    </w:p>
    <w:p w14:paraId="409AB056" w14:textId="77777777" w:rsidR="00261416" w:rsidRDefault="00261416" w:rsidP="00261416">
      <w:pPr>
        <w:tabs>
          <w:tab w:val="left" w:pos="540"/>
        </w:tabs>
        <w:ind w:left="360"/>
      </w:pPr>
      <w:r>
        <w:tab/>
      </w:r>
      <w:r w:rsidRPr="00D9557B">
        <w:rPr>
          <w:position w:val="-24"/>
        </w:rPr>
        <w:object w:dxaOrig="1520" w:dyaOrig="540" w14:anchorId="3B30E299">
          <v:shape id="_x0000_i1700" type="#_x0000_t75" style="width:76pt;height:27pt" o:ole="">
            <v:imagedata r:id="rId1342" o:title=""/>
          </v:shape>
          <o:OLEObject Type="Embed" ProgID="Equation.DSMT4" ShapeID="_x0000_i1700" DrawAspect="Content" ObjectID="_1681823999" r:id="rId1343"/>
        </w:object>
      </w:r>
      <w:r>
        <w:t xml:space="preserve"> </w:t>
      </w:r>
    </w:p>
    <w:p w14:paraId="096B9EA0" w14:textId="77777777" w:rsidR="00261416" w:rsidRDefault="00261416" w:rsidP="00261416"/>
    <w:p w14:paraId="00B10944" w14:textId="77777777" w:rsidR="00D45819" w:rsidRDefault="00D45819" w:rsidP="00261416"/>
    <w:sectPr w:rsidR="00D45819" w:rsidSect="00D55988">
      <w:type w:val="continuous"/>
      <w:pgSz w:w="12240" w:h="15840" w:code="1"/>
      <w:pgMar w:top="720" w:right="864" w:bottom="720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1C61F0" w14:textId="77777777" w:rsidR="00ED1FE7" w:rsidRDefault="00ED1FE7" w:rsidP="00064083">
      <w:pPr>
        <w:spacing w:line="240" w:lineRule="auto"/>
      </w:pPr>
      <w:r>
        <w:separator/>
      </w:r>
    </w:p>
  </w:endnote>
  <w:endnote w:type="continuationSeparator" w:id="0">
    <w:p w14:paraId="07248CA5" w14:textId="77777777" w:rsidR="00ED1FE7" w:rsidRDefault="00ED1FE7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6021"/>
      <w:docPartObj>
        <w:docPartGallery w:val="Page Numbers (Bottom of Page)"/>
        <w:docPartUnique/>
      </w:docPartObj>
    </w:sdtPr>
    <w:sdtEndPr/>
    <w:sdtContent>
      <w:p w14:paraId="6F1101D4" w14:textId="77777777" w:rsidR="006C1A70" w:rsidRDefault="006C1A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6BFA">
          <w:rPr>
            <w:noProof/>
          </w:rPr>
          <w:t>89</w:t>
        </w:r>
        <w:r>
          <w:rPr>
            <w:noProof/>
          </w:rPr>
          <w:fldChar w:fldCharType="end"/>
        </w:r>
      </w:p>
    </w:sdtContent>
  </w:sdt>
  <w:p w14:paraId="7A801A62" w14:textId="77777777" w:rsidR="006C1A70" w:rsidRDefault="006C1A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91AA0A" w14:textId="77777777" w:rsidR="00ED1FE7" w:rsidRDefault="00ED1FE7" w:rsidP="00064083">
      <w:pPr>
        <w:spacing w:line="240" w:lineRule="auto"/>
      </w:pPr>
      <w:r>
        <w:separator/>
      </w:r>
    </w:p>
  </w:footnote>
  <w:footnote w:type="continuationSeparator" w:id="0">
    <w:p w14:paraId="1344327C" w14:textId="77777777" w:rsidR="00ED1FE7" w:rsidRDefault="00ED1FE7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2136BD"/>
    <w:multiLevelType w:val="hybridMultilevel"/>
    <w:tmpl w:val="46522E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2"/>
  </w:num>
  <w:num w:numId="7">
    <w:abstractNumId w:val="26"/>
  </w:num>
  <w:num w:numId="8">
    <w:abstractNumId w:val="2"/>
  </w:num>
  <w:num w:numId="9">
    <w:abstractNumId w:val="19"/>
  </w:num>
  <w:num w:numId="10">
    <w:abstractNumId w:val="6"/>
  </w:num>
  <w:num w:numId="11">
    <w:abstractNumId w:val="4"/>
  </w:num>
  <w:num w:numId="12">
    <w:abstractNumId w:val="24"/>
  </w:num>
  <w:num w:numId="13">
    <w:abstractNumId w:val="0"/>
  </w:num>
  <w:num w:numId="14">
    <w:abstractNumId w:val="10"/>
  </w:num>
  <w:num w:numId="15">
    <w:abstractNumId w:val="20"/>
  </w:num>
  <w:num w:numId="16">
    <w:abstractNumId w:val="8"/>
  </w:num>
  <w:num w:numId="17">
    <w:abstractNumId w:val="13"/>
  </w:num>
  <w:num w:numId="18">
    <w:abstractNumId w:val="7"/>
  </w:num>
  <w:num w:numId="19">
    <w:abstractNumId w:val="3"/>
  </w:num>
  <w:num w:numId="20">
    <w:abstractNumId w:val="15"/>
  </w:num>
  <w:num w:numId="21">
    <w:abstractNumId w:val="5"/>
  </w:num>
  <w:num w:numId="22">
    <w:abstractNumId w:val="22"/>
  </w:num>
  <w:num w:numId="23">
    <w:abstractNumId w:val="11"/>
  </w:num>
  <w:num w:numId="24">
    <w:abstractNumId w:val="23"/>
  </w:num>
  <w:num w:numId="25">
    <w:abstractNumId w:val="14"/>
  </w:num>
  <w:num w:numId="26">
    <w:abstractNumId w:val="1"/>
  </w:num>
  <w:num w:numId="27">
    <w:abstractNumId w:val="9"/>
  </w:num>
  <w:num w:numId="2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620C"/>
    <w:rsid w:val="000130CA"/>
    <w:rsid w:val="000161AD"/>
    <w:rsid w:val="00017327"/>
    <w:rsid w:val="00021E57"/>
    <w:rsid w:val="000226FF"/>
    <w:rsid w:val="000252BF"/>
    <w:rsid w:val="000311F0"/>
    <w:rsid w:val="0003156D"/>
    <w:rsid w:val="00033A72"/>
    <w:rsid w:val="00035419"/>
    <w:rsid w:val="00035563"/>
    <w:rsid w:val="00043AC6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5E25"/>
    <w:rsid w:val="000676F2"/>
    <w:rsid w:val="000742A9"/>
    <w:rsid w:val="00076FA1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C7851"/>
    <w:rsid w:val="000D28D7"/>
    <w:rsid w:val="000D4B04"/>
    <w:rsid w:val="000D4BFC"/>
    <w:rsid w:val="000D5F1D"/>
    <w:rsid w:val="000D64E4"/>
    <w:rsid w:val="000E3BF5"/>
    <w:rsid w:val="000E59DB"/>
    <w:rsid w:val="000E5C5B"/>
    <w:rsid w:val="000E751A"/>
    <w:rsid w:val="000F2C5A"/>
    <w:rsid w:val="000F33B4"/>
    <w:rsid w:val="000F43E5"/>
    <w:rsid w:val="000F4EA0"/>
    <w:rsid w:val="000F6E35"/>
    <w:rsid w:val="00103B4F"/>
    <w:rsid w:val="0010571C"/>
    <w:rsid w:val="00105E1C"/>
    <w:rsid w:val="0010636F"/>
    <w:rsid w:val="00116AB3"/>
    <w:rsid w:val="00117891"/>
    <w:rsid w:val="00122393"/>
    <w:rsid w:val="00124803"/>
    <w:rsid w:val="00124937"/>
    <w:rsid w:val="00127282"/>
    <w:rsid w:val="0013090F"/>
    <w:rsid w:val="00130E3E"/>
    <w:rsid w:val="00135E75"/>
    <w:rsid w:val="00141736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0CEA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B7DBD"/>
    <w:rsid w:val="001C0F30"/>
    <w:rsid w:val="001C138D"/>
    <w:rsid w:val="001C1A3A"/>
    <w:rsid w:val="001C281E"/>
    <w:rsid w:val="001C41A7"/>
    <w:rsid w:val="001C75E1"/>
    <w:rsid w:val="001C76C2"/>
    <w:rsid w:val="001E0436"/>
    <w:rsid w:val="001E10CC"/>
    <w:rsid w:val="001E5737"/>
    <w:rsid w:val="001E651C"/>
    <w:rsid w:val="001E77EF"/>
    <w:rsid w:val="001F023D"/>
    <w:rsid w:val="001F71DD"/>
    <w:rsid w:val="00203828"/>
    <w:rsid w:val="00204F2C"/>
    <w:rsid w:val="00207755"/>
    <w:rsid w:val="0021003D"/>
    <w:rsid w:val="00210523"/>
    <w:rsid w:val="00216B27"/>
    <w:rsid w:val="00222C20"/>
    <w:rsid w:val="00223A62"/>
    <w:rsid w:val="002252CE"/>
    <w:rsid w:val="002268D9"/>
    <w:rsid w:val="00227550"/>
    <w:rsid w:val="002311C5"/>
    <w:rsid w:val="0023145C"/>
    <w:rsid w:val="002329AF"/>
    <w:rsid w:val="002361A3"/>
    <w:rsid w:val="002379CB"/>
    <w:rsid w:val="0024479D"/>
    <w:rsid w:val="0024761A"/>
    <w:rsid w:val="00254D54"/>
    <w:rsid w:val="0025507C"/>
    <w:rsid w:val="00261416"/>
    <w:rsid w:val="002623A2"/>
    <w:rsid w:val="00263274"/>
    <w:rsid w:val="00266793"/>
    <w:rsid w:val="002668F2"/>
    <w:rsid w:val="00267A03"/>
    <w:rsid w:val="00272141"/>
    <w:rsid w:val="00273BCF"/>
    <w:rsid w:val="00280664"/>
    <w:rsid w:val="002827C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E6178"/>
    <w:rsid w:val="002F244A"/>
    <w:rsid w:val="002F546E"/>
    <w:rsid w:val="002F563A"/>
    <w:rsid w:val="002F7B19"/>
    <w:rsid w:val="00303359"/>
    <w:rsid w:val="00303A49"/>
    <w:rsid w:val="0030538C"/>
    <w:rsid w:val="003059DE"/>
    <w:rsid w:val="00307B62"/>
    <w:rsid w:val="0031050F"/>
    <w:rsid w:val="003105CE"/>
    <w:rsid w:val="00311952"/>
    <w:rsid w:val="00311BE3"/>
    <w:rsid w:val="00313363"/>
    <w:rsid w:val="0031396C"/>
    <w:rsid w:val="0031397B"/>
    <w:rsid w:val="00316455"/>
    <w:rsid w:val="00317B7B"/>
    <w:rsid w:val="0032057E"/>
    <w:rsid w:val="0032117D"/>
    <w:rsid w:val="00322721"/>
    <w:rsid w:val="0032326F"/>
    <w:rsid w:val="003327AE"/>
    <w:rsid w:val="00332E7D"/>
    <w:rsid w:val="00333655"/>
    <w:rsid w:val="00335152"/>
    <w:rsid w:val="0033521B"/>
    <w:rsid w:val="0033660F"/>
    <w:rsid w:val="00341A05"/>
    <w:rsid w:val="00342EE4"/>
    <w:rsid w:val="003437AB"/>
    <w:rsid w:val="00344CCD"/>
    <w:rsid w:val="0034643B"/>
    <w:rsid w:val="00347017"/>
    <w:rsid w:val="003525A9"/>
    <w:rsid w:val="00354FD8"/>
    <w:rsid w:val="00361D6A"/>
    <w:rsid w:val="00361F99"/>
    <w:rsid w:val="00365C35"/>
    <w:rsid w:val="00365CB8"/>
    <w:rsid w:val="003704E4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09E3"/>
    <w:rsid w:val="003B2657"/>
    <w:rsid w:val="003B2AF9"/>
    <w:rsid w:val="003B33C6"/>
    <w:rsid w:val="003B3D2C"/>
    <w:rsid w:val="003B4209"/>
    <w:rsid w:val="003B4A85"/>
    <w:rsid w:val="003B5E5C"/>
    <w:rsid w:val="003B68B0"/>
    <w:rsid w:val="003B7274"/>
    <w:rsid w:val="003B793D"/>
    <w:rsid w:val="003C0F6D"/>
    <w:rsid w:val="003C1250"/>
    <w:rsid w:val="003C1D13"/>
    <w:rsid w:val="003C313B"/>
    <w:rsid w:val="003C4637"/>
    <w:rsid w:val="003C4DA2"/>
    <w:rsid w:val="003C5C9F"/>
    <w:rsid w:val="003C5DCA"/>
    <w:rsid w:val="003D4287"/>
    <w:rsid w:val="003E12BF"/>
    <w:rsid w:val="003E1F80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67"/>
    <w:rsid w:val="00406D7E"/>
    <w:rsid w:val="00406ED6"/>
    <w:rsid w:val="004076F7"/>
    <w:rsid w:val="00410D77"/>
    <w:rsid w:val="00411FA1"/>
    <w:rsid w:val="004120CE"/>
    <w:rsid w:val="00412C92"/>
    <w:rsid w:val="00416A7D"/>
    <w:rsid w:val="004178D3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1D92"/>
    <w:rsid w:val="00455E22"/>
    <w:rsid w:val="00455E24"/>
    <w:rsid w:val="00456502"/>
    <w:rsid w:val="00456A08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7B2"/>
    <w:rsid w:val="004A2AB6"/>
    <w:rsid w:val="004A3C7D"/>
    <w:rsid w:val="004A4314"/>
    <w:rsid w:val="004A6A17"/>
    <w:rsid w:val="004B0562"/>
    <w:rsid w:val="004B059A"/>
    <w:rsid w:val="004B11F8"/>
    <w:rsid w:val="004B199E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AB3"/>
    <w:rsid w:val="004D3BD9"/>
    <w:rsid w:val="004D4117"/>
    <w:rsid w:val="004D487F"/>
    <w:rsid w:val="004D4C92"/>
    <w:rsid w:val="004D4D43"/>
    <w:rsid w:val="004D4EF2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BE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4983"/>
    <w:rsid w:val="00525D0E"/>
    <w:rsid w:val="005327B0"/>
    <w:rsid w:val="00534E9F"/>
    <w:rsid w:val="00535CAD"/>
    <w:rsid w:val="00535DBA"/>
    <w:rsid w:val="00536791"/>
    <w:rsid w:val="005449A0"/>
    <w:rsid w:val="00545E48"/>
    <w:rsid w:val="005475E3"/>
    <w:rsid w:val="00554001"/>
    <w:rsid w:val="00555BD8"/>
    <w:rsid w:val="00560F7A"/>
    <w:rsid w:val="00561030"/>
    <w:rsid w:val="00563086"/>
    <w:rsid w:val="00564BB4"/>
    <w:rsid w:val="0057410E"/>
    <w:rsid w:val="005756AC"/>
    <w:rsid w:val="00575B23"/>
    <w:rsid w:val="005765A3"/>
    <w:rsid w:val="005774E8"/>
    <w:rsid w:val="00585155"/>
    <w:rsid w:val="00593823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C6E2E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3AC0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14B6"/>
    <w:rsid w:val="006527C7"/>
    <w:rsid w:val="00652850"/>
    <w:rsid w:val="00654BB1"/>
    <w:rsid w:val="006578DD"/>
    <w:rsid w:val="00660818"/>
    <w:rsid w:val="006608AA"/>
    <w:rsid w:val="006621D1"/>
    <w:rsid w:val="00662AA6"/>
    <w:rsid w:val="00663774"/>
    <w:rsid w:val="00670CEB"/>
    <w:rsid w:val="00672172"/>
    <w:rsid w:val="0067274A"/>
    <w:rsid w:val="00673CF5"/>
    <w:rsid w:val="00674874"/>
    <w:rsid w:val="006750BF"/>
    <w:rsid w:val="006755AE"/>
    <w:rsid w:val="00675F38"/>
    <w:rsid w:val="0067621C"/>
    <w:rsid w:val="0068068C"/>
    <w:rsid w:val="00680E18"/>
    <w:rsid w:val="00683969"/>
    <w:rsid w:val="00692A0A"/>
    <w:rsid w:val="00694293"/>
    <w:rsid w:val="006957C2"/>
    <w:rsid w:val="00696B10"/>
    <w:rsid w:val="00696DB2"/>
    <w:rsid w:val="006A231E"/>
    <w:rsid w:val="006A2BAB"/>
    <w:rsid w:val="006A6A1F"/>
    <w:rsid w:val="006A72B3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435"/>
    <w:rsid w:val="006C0F5B"/>
    <w:rsid w:val="006C1A70"/>
    <w:rsid w:val="006C3DC2"/>
    <w:rsid w:val="006C48CA"/>
    <w:rsid w:val="006C4C57"/>
    <w:rsid w:val="006D10B5"/>
    <w:rsid w:val="006D1913"/>
    <w:rsid w:val="006D2085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2CB0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17AC4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1E78"/>
    <w:rsid w:val="00762233"/>
    <w:rsid w:val="00763D53"/>
    <w:rsid w:val="0076786A"/>
    <w:rsid w:val="007703D5"/>
    <w:rsid w:val="0077046A"/>
    <w:rsid w:val="00771795"/>
    <w:rsid w:val="0077347C"/>
    <w:rsid w:val="00773ED1"/>
    <w:rsid w:val="0077491A"/>
    <w:rsid w:val="0078030E"/>
    <w:rsid w:val="00783C22"/>
    <w:rsid w:val="00785F73"/>
    <w:rsid w:val="00787833"/>
    <w:rsid w:val="00790BC5"/>
    <w:rsid w:val="00790E7E"/>
    <w:rsid w:val="0079229E"/>
    <w:rsid w:val="00793F9A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6033"/>
    <w:rsid w:val="007B72FB"/>
    <w:rsid w:val="007B7E69"/>
    <w:rsid w:val="007C0628"/>
    <w:rsid w:val="007C1245"/>
    <w:rsid w:val="007C1295"/>
    <w:rsid w:val="007C1418"/>
    <w:rsid w:val="007C1E1C"/>
    <w:rsid w:val="007C2925"/>
    <w:rsid w:val="007C2970"/>
    <w:rsid w:val="007C4BCD"/>
    <w:rsid w:val="007C5568"/>
    <w:rsid w:val="007D2BFD"/>
    <w:rsid w:val="007D5309"/>
    <w:rsid w:val="007E0909"/>
    <w:rsid w:val="007E1EBA"/>
    <w:rsid w:val="007E2E0C"/>
    <w:rsid w:val="007E30EB"/>
    <w:rsid w:val="007E724E"/>
    <w:rsid w:val="007F008D"/>
    <w:rsid w:val="007F1CCD"/>
    <w:rsid w:val="007F3B4F"/>
    <w:rsid w:val="007F6A88"/>
    <w:rsid w:val="008004C5"/>
    <w:rsid w:val="008027D2"/>
    <w:rsid w:val="008030E3"/>
    <w:rsid w:val="008036A4"/>
    <w:rsid w:val="008054D4"/>
    <w:rsid w:val="00810F83"/>
    <w:rsid w:val="008142BE"/>
    <w:rsid w:val="00814A1E"/>
    <w:rsid w:val="00815EE4"/>
    <w:rsid w:val="00816E67"/>
    <w:rsid w:val="00825031"/>
    <w:rsid w:val="008256A5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739F"/>
    <w:rsid w:val="0085323D"/>
    <w:rsid w:val="00854601"/>
    <w:rsid w:val="00854C9B"/>
    <w:rsid w:val="008554CA"/>
    <w:rsid w:val="00860B9D"/>
    <w:rsid w:val="00863627"/>
    <w:rsid w:val="008646D4"/>
    <w:rsid w:val="00864744"/>
    <w:rsid w:val="008678B3"/>
    <w:rsid w:val="00873A7C"/>
    <w:rsid w:val="00875490"/>
    <w:rsid w:val="00876308"/>
    <w:rsid w:val="0087769A"/>
    <w:rsid w:val="008863CA"/>
    <w:rsid w:val="00887908"/>
    <w:rsid w:val="00892876"/>
    <w:rsid w:val="00892B80"/>
    <w:rsid w:val="008A1AD3"/>
    <w:rsid w:val="008A4B95"/>
    <w:rsid w:val="008A75A5"/>
    <w:rsid w:val="008B41C1"/>
    <w:rsid w:val="008B4AD7"/>
    <w:rsid w:val="008B57B7"/>
    <w:rsid w:val="008B7207"/>
    <w:rsid w:val="008C0E7D"/>
    <w:rsid w:val="008C1660"/>
    <w:rsid w:val="008C2553"/>
    <w:rsid w:val="008C3264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13DF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3F23"/>
    <w:rsid w:val="00954632"/>
    <w:rsid w:val="00954BFC"/>
    <w:rsid w:val="00955108"/>
    <w:rsid w:val="0095566F"/>
    <w:rsid w:val="00960A29"/>
    <w:rsid w:val="00963335"/>
    <w:rsid w:val="00972A1D"/>
    <w:rsid w:val="00975204"/>
    <w:rsid w:val="00975673"/>
    <w:rsid w:val="009758FF"/>
    <w:rsid w:val="009765E0"/>
    <w:rsid w:val="00976F7F"/>
    <w:rsid w:val="00977CF0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143C"/>
    <w:rsid w:val="009B4EA7"/>
    <w:rsid w:val="009C1C03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9F27D6"/>
    <w:rsid w:val="00A02AF4"/>
    <w:rsid w:val="00A1042D"/>
    <w:rsid w:val="00A11E54"/>
    <w:rsid w:val="00A15E5C"/>
    <w:rsid w:val="00A16314"/>
    <w:rsid w:val="00A1712E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4062"/>
    <w:rsid w:val="00A45DC7"/>
    <w:rsid w:val="00A45E25"/>
    <w:rsid w:val="00A505D8"/>
    <w:rsid w:val="00A50B39"/>
    <w:rsid w:val="00A5495C"/>
    <w:rsid w:val="00A55398"/>
    <w:rsid w:val="00A61A67"/>
    <w:rsid w:val="00A638D1"/>
    <w:rsid w:val="00A64559"/>
    <w:rsid w:val="00A6645F"/>
    <w:rsid w:val="00A665CB"/>
    <w:rsid w:val="00A67F8C"/>
    <w:rsid w:val="00A70192"/>
    <w:rsid w:val="00A7207D"/>
    <w:rsid w:val="00A73F7B"/>
    <w:rsid w:val="00A75234"/>
    <w:rsid w:val="00A7585C"/>
    <w:rsid w:val="00A77F10"/>
    <w:rsid w:val="00A81F06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168DF"/>
    <w:rsid w:val="00B20381"/>
    <w:rsid w:val="00B21964"/>
    <w:rsid w:val="00B21B84"/>
    <w:rsid w:val="00B2221B"/>
    <w:rsid w:val="00B2409B"/>
    <w:rsid w:val="00B241F9"/>
    <w:rsid w:val="00B24EB2"/>
    <w:rsid w:val="00B30667"/>
    <w:rsid w:val="00B344CD"/>
    <w:rsid w:val="00B350EC"/>
    <w:rsid w:val="00B4085C"/>
    <w:rsid w:val="00B415C4"/>
    <w:rsid w:val="00B420F0"/>
    <w:rsid w:val="00B4358F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A08CC"/>
    <w:rsid w:val="00BA1949"/>
    <w:rsid w:val="00BA3925"/>
    <w:rsid w:val="00BA4F14"/>
    <w:rsid w:val="00BA55BA"/>
    <w:rsid w:val="00BA78F5"/>
    <w:rsid w:val="00BB229F"/>
    <w:rsid w:val="00BB4E2E"/>
    <w:rsid w:val="00BB67CC"/>
    <w:rsid w:val="00BC2294"/>
    <w:rsid w:val="00BC3B65"/>
    <w:rsid w:val="00BC3BC8"/>
    <w:rsid w:val="00BC4C5A"/>
    <w:rsid w:val="00BD056D"/>
    <w:rsid w:val="00BD16B1"/>
    <w:rsid w:val="00BD17C8"/>
    <w:rsid w:val="00BD19DB"/>
    <w:rsid w:val="00BD4786"/>
    <w:rsid w:val="00BE3F4B"/>
    <w:rsid w:val="00BE7A65"/>
    <w:rsid w:val="00BF116E"/>
    <w:rsid w:val="00BF229D"/>
    <w:rsid w:val="00BF2CF2"/>
    <w:rsid w:val="00BF51C7"/>
    <w:rsid w:val="00C04C33"/>
    <w:rsid w:val="00C1260B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39"/>
    <w:rsid w:val="00C35063"/>
    <w:rsid w:val="00C37B1F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1C80"/>
    <w:rsid w:val="00C624B8"/>
    <w:rsid w:val="00C637A0"/>
    <w:rsid w:val="00C65815"/>
    <w:rsid w:val="00C662C7"/>
    <w:rsid w:val="00C6634A"/>
    <w:rsid w:val="00C666FD"/>
    <w:rsid w:val="00C714DB"/>
    <w:rsid w:val="00C73FDD"/>
    <w:rsid w:val="00C77037"/>
    <w:rsid w:val="00C7786C"/>
    <w:rsid w:val="00C808DF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0680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15F1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05DE"/>
    <w:rsid w:val="00D23536"/>
    <w:rsid w:val="00D24D7E"/>
    <w:rsid w:val="00D27A75"/>
    <w:rsid w:val="00D31276"/>
    <w:rsid w:val="00D32299"/>
    <w:rsid w:val="00D32AFA"/>
    <w:rsid w:val="00D3444C"/>
    <w:rsid w:val="00D37503"/>
    <w:rsid w:val="00D3797C"/>
    <w:rsid w:val="00D40D5B"/>
    <w:rsid w:val="00D41434"/>
    <w:rsid w:val="00D45819"/>
    <w:rsid w:val="00D45A42"/>
    <w:rsid w:val="00D45F0C"/>
    <w:rsid w:val="00D46650"/>
    <w:rsid w:val="00D473AF"/>
    <w:rsid w:val="00D47897"/>
    <w:rsid w:val="00D5295E"/>
    <w:rsid w:val="00D53725"/>
    <w:rsid w:val="00D55988"/>
    <w:rsid w:val="00D60E88"/>
    <w:rsid w:val="00D62CD3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5637"/>
    <w:rsid w:val="00DB606F"/>
    <w:rsid w:val="00DB7897"/>
    <w:rsid w:val="00DC0907"/>
    <w:rsid w:val="00DC0C15"/>
    <w:rsid w:val="00DC19B7"/>
    <w:rsid w:val="00DC1AD9"/>
    <w:rsid w:val="00DC1ED4"/>
    <w:rsid w:val="00DC21F2"/>
    <w:rsid w:val="00DD16BD"/>
    <w:rsid w:val="00DD5EC9"/>
    <w:rsid w:val="00DE0B0C"/>
    <w:rsid w:val="00DE2A47"/>
    <w:rsid w:val="00DE38B0"/>
    <w:rsid w:val="00DE44BA"/>
    <w:rsid w:val="00DE6E46"/>
    <w:rsid w:val="00DF1FCB"/>
    <w:rsid w:val="00DF6112"/>
    <w:rsid w:val="00DF688D"/>
    <w:rsid w:val="00DF6B3D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1F0C"/>
    <w:rsid w:val="00E3382A"/>
    <w:rsid w:val="00E341B2"/>
    <w:rsid w:val="00E36F05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2CCB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871FF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551D"/>
    <w:rsid w:val="00EB6BFA"/>
    <w:rsid w:val="00EB6FB7"/>
    <w:rsid w:val="00EB731C"/>
    <w:rsid w:val="00EC0413"/>
    <w:rsid w:val="00EC3D6F"/>
    <w:rsid w:val="00ED1FE7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210C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0CF3"/>
    <w:rsid w:val="00F51954"/>
    <w:rsid w:val="00F52075"/>
    <w:rsid w:val="00F520C0"/>
    <w:rsid w:val="00F52F05"/>
    <w:rsid w:val="00F53F8C"/>
    <w:rsid w:val="00F54E06"/>
    <w:rsid w:val="00F550AE"/>
    <w:rsid w:val="00F55D01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9585D"/>
    <w:rsid w:val="00FA47C3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437C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5BE8D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14.wmf"/><Relationship Id="rId1032" Type="http://schemas.openxmlformats.org/officeDocument/2006/relationships/oleObject" Target="embeddings/oleObject520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3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01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7.bin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531.bin"/><Relationship Id="rId1261" Type="http://schemas.openxmlformats.org/officeDocument/2006/relationships/oleObject" Target="embeddings/oleObject635.bin"/><Relationship Id="rId936" Type="http://schemas.openxmlformats.org/officeDocument/2006/relationships/image" Target="media/image457.wmf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9.wmf"/><Relationship Id="rId1076" Type="http://schemas.openxmlformats.org/officeDocument/2006/relationships/oleObject" Target="embeddings/oleObject542.bin"/><Relationship Id="rId1283" Type="http://schemas.openxmlformats.org/officeDocument/2006/relationships/oleObject" Target="embeddings/oleObject646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2.bin"/><Relationship Id="rId958" Type="http://schemas.openxmlformats.org/officeDocument/2006/relationships/image" Target="media/image468.wmf"/><Relationship Id="rId1143" Type="http://schemas.openxmlformats.org/officeDocument/2006/relationships/image" Target="media/image56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2.wmf"/><Relationship Id="rId818" Type="http://schemas.openxmlformats.org/officeDocument/2006/relationships/image" Target="media/image400.wmf"/><Relationship Id="rId1003" Type="http://schemas.openxmlformats.org/officeDocument/2006/relationships/image" Target="media/image490.wmf"/><Relationship Id="rId1210" Type="http://schemas.openxmlformats.org/officeDocument/2006/relationships/oleObject" Target="embeddings/oleObject609.bin"/><Relationship Id="rId1308" Type="http://schemas.openxmlformats.org/officeDocument/2006/relationships/image" Target="media/image642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2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1.wmf"/><Relationship Id="rId1098" Type="http://schemas.openxmlformats.org/officeDocument/2006/relationships/oleObject" Target="embeddings/oleObject55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2.bin"/><Relationship Id="rId1165" Type="http://schemas.openxmlformats.org/officeDocument/2006/relationships/image" Target="media/image571.wmf"/><Relationship Id="rId602" Type="http://schemas.openxmlformats.org/officeDocument/2006/relationships/image" Target="media/image294.wmf"/><Relationship Id="rId1025" Type="http://schemas.openxmlformats.org/officeDocument/2006/relationships/image" Target="media/image501.wmf"/><Relationship Id="rId1232" Type="http://schemas.openxmlformats.org/officeDocument/2006/relationships/image" Target="media/image604.wmf"/><Relationship Id="rId907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6.bin"/><Relationship Id="rId697" Type="http://schemas.openxmlformats.org/officeDocument/2006/relationships/oleObject" Target="embeddings/oleObject349.bin"/><Relationship Id="rId252" Type="http://schemas.openxmlformats.org/officeDocument/2006/relationships/image" Target="media/image123.wmf"/><Relationship Id="rId1187" Type="http://schemas.openxmlformats.org/officeDocument/2006/relationships/image" Target="media/image582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3.wmf"/><Relationship Id="rId971" Type="http://schemas.openxmlformats.org/officeDocument/2006/relationships/oleObject" Target="embeddings/oleObject489.bin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2.wmf"/><Relationship Id="rId1254" Type="http://schemas.openxmlformats.org/officeDocument/2006/relationships/image" Target="media/image615.wmf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1.bin"/><Relationship Id="rId1321" Type="http://schemas.openxmlformats.org/officeDocument/2006/relationships/oleObject" Target="embeddings/oleObject665.bin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84.wmf"/><Relationship Id="rId993" Type="http://schemas.openxmlformats.org/officeDocument/2006/relationships/oleObject" Target="embeddings/oleObject500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image" Target="media/image523.wmf"/><Relationship Id="rId1276" Type="http://schemas.openxmlformats.org/officeDocument/2006/relationships/image" Target="media/image626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6.wmf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72.bin"/><Relationship Id="rId713" Type="http://schemas.openxmlformats.org/officeDocument/2006/relationships/oleObject" Target="embeddings/oleObject357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76.bin"/><Relationship Id="rId1203" Type="http://schemas.openxmlformats.org/officeDocument/2006/relationships/image" Target="media/image590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0.bin"/><Relationship Id="rId1060" Type="http://schemas.openxmlformats.org/officeDocument/2006/relationships/oleObject" Target="embeddings/oleObject534.bin"/><Relationship Id="rId1298" Type="http://schemas.openxmlformats.org/officeDocument/2006/relationships/image" Target="media/image637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0.wmf"/><Relationship Id="rId1158" Type="http://schemas.openxmlformats.org/officeDocument/2006/relationships/oleObject" Target="embeddings/oleObject583.bin"/><Relationship Id="rId1018" Type="http://schemas.openxmlformats.org/officeDocument/2006/relationships/oleObject" Target="embeddings/oleObject513.bin"/><Relationship Id="rId1225" Type="http://schemas.openxmlformats.org/officeDocument/2006/relationships/oleObject" Target="embeddings/oleObject61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38.wmf"/><Relationship Id="rId1082" Type="http://schemas.openxmlformats.org/officeDocument/2006/relationships/oleObject" Target="embeddings/oleObject54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0.wmf"/><Relationship Id="rId964" Type="http://schemas.openxmlformats.org/officeDocument/2006/relationships/image" Target="media/image47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8.bin"/><Relationship Id="rId824" Type="http://schemas.openxmlformats.org/officeDocument/2006/relationships/image" Target="media/image403.wmf"/><Relationship Id="rId1247" Type="http://schemas.openxmlformats.org/officeDocument/2006/relationships/oleObject" Target="embeddings/oleObject628.bin"/><Relationship Id="rId1107" Type="http://schemas.openxmlformats.org/officeDocument/2006/relationships/image" Target="media/image542.wmf"/><Relationship Id="rId1314" Type="http://schemas.openxmlformats.org/officeDocument/2006/relationships/image" Target="media/image64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779" Type="http://schemas.openxmlformats.org/officeDocument/2006/relationships/oleObject" Target="embeddings/oleObject391.bin"/><Relationship Id="rId986" Type="http://schemas.openxmlformats.org/officeDocument/2006/relationships/image" Target="media/image482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70.bin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74.wmf"/><Relationship Id="rId1269" Type="http://schemas.openxmlformats.org/officeDocument/2006/relationships/oleObject" Target="embeddings/oleObject639.bin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5.bin"/><Relationship Id="rId1031" Type="http://schemas.openxmlformats.org/officeDocument/2006/relationships/image" Target="media/image504.wmf"/><Relationship Id="rId1129" Type="http://schemas.openxmlformats.org/officeDocument/2006/relationships/image" Target="media/image553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56.wmf"/><Relationship Id="rId42" Type="http://schemas.openxmlformats.org/officeDocument/2006/relationships/image" Target="media/image18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6.wmf"/><Relationship Id="rId1193" Type="http://schemas.openxmlformats.org/officeDocument/2006/relationships/image" Target="media/image585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6.bin"/><Relationship Id="rId1053" Type="http://schemas.openxmlformats.org/officeDocument/2006/relationships/image" Target="media/image515.wmf"/><Relationship Id="rId1260" Type="http://schemas.openxmlformats.org/officeDocument/2006/relationships/image" Target="media/image618.wmf"/><Relationship Id="rId630" Type="http://schemas.openxmlformats.org/officeDocument/2006/relationships/image" Target="media/image308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71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4.bin"/><Relationship Id="rId1218" Type="http://schemas.openxmlformats.org/officeDocument/2006/relationships/oleObject" Target="embeddings/oleObject613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image" Target="media/image526.wmf"/><Relationship Id="rId1282" Type="http://schemas.openxmlformats.org/officeDocument/2006/relationships/image" Target="media/image629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49.wmf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5.bin"/><Relationship Id="rId1307" Type="http://schemas.openxmlformats.org/officeDocument/2006/relationships/oleObject" Target="embeddings/oleObject658.bin"/><Relationship Id="rId13" Type="http://schemas.openxmlformats.org/officeDocument/2006/relationships/oleObject" Target="embeddings/oleObject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image" Target="media/image405.wmf"/><Relationship Id="rId1013" Type="http://schemas.openxmlformats.org/officeDocument/2006/relationships/image" Target="media/image495.wmf"/><Relationship Id="rId162" Type="http://schemas.openxmlformats.org/officeDocument/2006/relationships/image" Target="media/image78.wmf"/><Relationship Id="rId467" Type="http://schemas.openxmlformats.org/officeDocument/2006/relationships/footer" Target="footer1.xml"/><Relationship Id="rId1097" Type="http://schemas.openxmlformats.org/officeDocument/2006/relationships/image" Target="media/image537.wmf"/><Relationship Id="rId1220" Type="http://schemas.openxmlformats.org/officeDocument/2006/relationships/oleObject" Target="embeddings/oleObject614.bin"/><Relationship Id="rId1318" Type="http://schemas.openxmlformats.org/officeDocument/2006/relationships/image" Target="media/image647.wmf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3.bin"/><Relationship Id="rId979" Type="http://schemas.openxmlformats.org/officeDocument/2006/relationships/oleObject" Target="embeddings/oleObject49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0.wmf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8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00.bin"/><Relationship Id="rId1024" Type="http://schemas.openxmlformats.org/officeDocument/2006/relationships/oleObject" Target="embeddings/oleObject516.bin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7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9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69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7.bin"/><Relationship Id="rId1175" Type="http://schemas.openxmlformats.org/officeDocument/2006/relationships/image" Target="media/image576.wmf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06.wmf"/><Relationship Id="rId1242" Type="http://schemas.openxmlformats.org/officeDocument/2006/relationships/image" Target="media/image60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0.wmf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597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4.wmf"/><Relationship Id="rId1046" Type="http://schemas.openxmlformats.org/officeDocument/2006/relationships/oleObject" Target="embeddings/oleObject527.bin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1.bin"/><Relationship Id="rId830" Type="http://schemas.openxmlformats.org/officeDocument/2006/relationships/image" Target="media/image406.wmf"/><Relationship Id="rId928" Type="http://schemas.openxmlformats.org/officeDocument/2006/relationships/image" Target="media/image453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3.bin"/><Relationship Id="rId1113" Type="http://schemas.openxmlformats.org/officeDocument/2006/relationships/image" Target="media/image545.wmf"/><Relationship Id="rId1197" Type="http://schemas.openxmlformats.org/officeDocument/2006/relationships/image" Target="media/image587.wmf"/><Relationship Id="rId1320" Type="http://schemas.openxmlformats.org/officeDocument/2006/relationships/image" Target="media/image648.wmf"/><Relationship Id="rId122" Type="http://schemas.openxmlformats.org/officeDocument/2006/relationships/image" Target="media/image58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494.bin"/><Relationship Id="rId1057" Type="http://schemas.openxmlformats.org/officeDocument/2006/relationships/image" Target="media/image517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2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3.wmf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66.bin"/><Relationship Id="rId1331" Type="http://schemas.openxmlformats.org/officeDocument/2006/relationships/oleObject" Target="embeddings/oleObject67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4.bin"/><Relationship Id="rId992" Type="http://schemas.openxmlformats.org/officeDocument/2006/relationships/image" Target="media/image485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28.bin"/><Relationship Id="rId1068" Type="http://schemas.openxmlformats.org/officeDocument/2006/relationships/oleObject" Target="embeddings/oleObject538.bin"/><Relationship Id="rId1275" Type="http://schemas.openxmlformats.org/officeDocument/2006/relationships/oleObject" Target="embeddings/oleObject64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8.wmf"/><Relationship Id="rId1135" Type="http://schemas.openxmlformats.org/officeDocument/2006/relationships/image" Target="media/image556.wmf"/><Relationship Id="rId1342" Type="http://schemas.openxmlformats.org/officeDocument/2006/relationships/image" Target="media/image659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4.bin"/><Relationship Id="rId796" Type="http://schemas.openxmlformats.org/officeDocument/2006/relationships/image" Target="media/image389.wmf"/><Relationship Id="rId1202" Type="http://schemas.openxmlformats.org/officeDocument/2006/relationships/oleObject" Target="embeddings/oleObject605.bin"/><Relationship Id="rId351" Type="http://schemas.openxmlformats.org/officeDocument/2006/relationships/oleObject" Target="embeddings/oleObject174.bin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2.wmf"/><Relationship Id="rId1079" Type="http://schemas.openxmlformats.org/officeDocument/2006/relationships/image" Target="media/image528.wmf"/><Relationship Id="rId1286" Type="http://schemas.openxmlformats.org/officeDocument/2006/relationships/image" Target="media/image631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7.bin"/><Relationship Id="rId723" Type="http://schemas.openxmlformats.org/officeDocument/2006/relationships/oleObject" Target="embeddings/oleObject362.bin"/><Relationship Id="rId930" Type="http://schemas.openxmlformats.org/officeDocument/2006/relationships/image" Target="media/image454.wmf"/><Relationship Id="rId1006" Type="http://schemas.openxmlformats.org/officeDocument/2006/relationships/oleObject" Target="embeddings/oleObject507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13" Type="http://schemas.openxmlformats.org/officeDocument/2006/relationships/image" Target="media/image595.wmf"/><Relationship Id="rId1297" Type="http://schemas.openxmlformats.org/officeDocument/2006/relationships/oleObject" Target="embeddings/oleObject65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7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74.bin"/><Relationship Id="rId1157" Type="http://schemas.openxmlformats.org/officeDocument/2006/relationships/image" Target="media/image5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0.wmf"/><Relationship Id="rId580" Type="http://schemas.openxmlformats.org/officeDocument/2006/relationships/image" Target="media/image283.wmf"/><Relationship Id="rId801" Type="http://schemas.openxmlformats.org/officeDocument/2006/relationships/oleObject" Target="embeddings/oleObject402.bin"/><Relationship Id="rId1017" Type="http://schemas.openxmlformats.org/officeDocument/2006/relationships/image" Target="media/image497.wmf"/><Relationship Id="rId1224" Type="http://schemas.openxmlformats.org/officeDocument/2006/relationships/oleObject" Target="embeddings/oleObject6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5.bin"/><Relationship Id="rId1070" Type="http://schemas.openxmlformats.org/officeDocument/2006/relationships/oleObject" Target="embeddings/oleObject539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2.wmf"/><Relationship Id="rId745" Type="http://schemas.openxmlformats.org/officeDocument/2006/relationships/image" Target="media/image364.wmf"/><Relationship Id="rId952" Type="http://schemas.openxmlformats.org/officeDocument/2006/relationships/image" Target="media/image465.wmf"/><Relationship Id="rId1168" Type="http://schemas.openxmlformats.org/officeDocument/2006/relationships/oleObject" Target="embeddings/oleObject588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812" Type="http://schemas.openxmlformats.org/officeDocument/2006/relationships/image" Target="media/image397.wmf"/><Relationship Id="rId1028" Type="http://schemas.openxmlformats.org/officeDocument/2006/relationships/oleObject" Target="embeddings/oleObject518.bin"/><Relationship Id="rId1235" Type="http://schemas.openxmlformats.org/officeDocument/2006/relationships/oleObject" Target="embeddings/oleObject622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29.wmf"/><Relationship Id="rId1302" Type="http://schemas.openxmlformats.org/officeDocument/2006/relationships/image" Target="media/image639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9.bin"/><Relationship Id="rId1179" Type="http://schemas.openxmlformats.org/officeDocument/2006/relationships/image" Target="media/image578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5.bin"/><Relationship Id="rId1039" Type="http://schemas.openxmlformats.org/officeDocument/2006/relationships/image" Target="media/image508.wmf"/><Relationship Id="rId1246" Type="http://schemas.openxmlformats.org/officeDocument/2006/relationships/image" Target="media/image611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0.bin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1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5.bin"/><Relationship Id="rId974" Type="http://schemas.openxmlformats.org/officeDocument/2006/relationships/image" Target="media/image476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3.bin"/><Relationship Id="rId834" Type="http://schemas.openxmlformats.org/officeDocument/2006/relationships/image" Target="media/image408.wmf"/><Relationship Id="rId1257" Type="http://schemas.openxmlformats.org/officeDocument/2006/relationships/oleObject" Target="embeddings/oleObject633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2.wmf"/><Relationship Id="rId901" Type="http://schemas.openxmlformats.org/officeDocument/2006/relationships/image" Target="media/image440.wmf"/><Relationship Id="rId1117" Type="http://schemas.openxmlformats.org/officeDocument/2006/relationships/image" Target="media/image547.wmf"/><Relationship Id="rId1324" Type="http://schemas.openxmlformats.org/officeDocument/2006/relationships/image" Target="media/image6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3.wmf"/><Relationship Id="rId778" Type="http://schemas.openxmlformats.org/officeDocument/2006/relationships/image" Target="media/image380.wmf"/><Relationship Id="rId985" Type="http://schemas.openxmlformats.org/officeDocument/2006/relationships/oleObject" Target="embeddings/oleObject496.bin"/><Relationship Id="rId1170" Type="http://schemas.openxmlformats.org/officeDocument/2006/relationships/oleObject" Target="embeddings/oleObject589.bin"/><Relationship Id="rId638" Type="http://schemas.openxmlformats.org/officeDocument/2006/relationships/image" Target="media/image312.wmf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9.bin"/><Relationship Id="rId1268" Type="http://schemas.openxmlformats.org/officeDocument/2006/relationships/image" Target="media/image622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0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568.bin"/><Relationship Id="rId1335" Type="http://schemas.openxmlformats.org/officeDocument/2006/relationships/oleObject" Target="embeddings/oleObject672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6.bin"/><Relationship Id="rId789" Type="http://schemas.openxmlformats.org/officeDocument/2006/relationships/oleObject" Target="embeddings/oleObject396.bin"/><Relationship Id="rId912" Type="http://schemas.openxmlformats.org/officeDocument/2006/relationships/image" Target="media/image445.wmf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30.bin"/><Relationship Id="rId1181" Type="http://schemas.openxmlformats.org/officeDocument/2006/relationships/image" Target="media/image579.wmf"/><Relationship Id="rId1279" Type="http://schemas.openxmlformats.org/officeDocument/2006/relationships/oleObject" Target="embeddings/oleObject64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9.wmf"/><Relationship Id="rId1139" Type="http://schemas.openxmlformats.org/officeDocument/2006/relationships/image" Target="media/image558.wmf"/><Relationship Id="rId495" Type="http://schemas.openxmlformats.org/officeDocument/2006/relationships/oleObject" Target="embeddings/oleObject247.bin"/><Relationship Id="rId716" Type="http://schemas.openxmlformats.org/officeDocument/2006/relationships/image" Target="media/image350.wmf"/><Relationship Id="rId923" Type="http://schemas.openxmlformats.org/officeDocument/2006/relationships/oleObject" Target="embeddings/oleObject465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0.bin"/><Relationship Id="rId1206" Type="http://schemas.openxmlformats.org/officeDocument/2006/relationships/oleObject" Target="embeddings/oleObject607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1.bin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1.wmf"/><Relationship Id="rId1217" Type="http://schemas.openxmlformats.org/officeDocument/2006/relationships/image" Target="media/image597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9.wmf"/><Relationship Id="rId1063" Type="http://schemas.openxmlformats.org/officeDocument/2006/relationships/image" Target="media/image520.wmf"/><Relationship Id="rId1270" Type="http://schemas.openxmlformats.org/officeDocument/2006/relationships/image" Target="media/image623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476.bin"/><Relationship Id="rId74" Type="http://schemas.openxmlformats.org/officeDocument/2006/relationships/image" Target="media/image34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69.bin"/><Relationship Id="rId1228" Type="http://schemas.openxmlformats.org/officeDocument/2006/relationships/image" Target="media/image60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7.bin"/><Relationship Id="rId1074" Type="http://schemas.openxmlformats.org/officeDocument/2006/relationships/oleObject" Target="embeddings/oleObject541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5.bin"/><Relationship Id="rId749" Type="http://schemas.openxmlformats.org/officeDocument/2006/relationships/image" Target="media/image366.wmf"/><Relationship Id="rId1281" Type="http://schemas.openxmlformats.org/officeDocument/2006/relationships/oleObject" Target="embeddings/oleObject64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image" Target="media/image467.wmf"/><Relationship Id="rId1141" Type="http://schemas.openxmlformats.org/officeDocument/2006/relationships/image" Target="media/image559.wmf"/><Relationship Id="rId1239" Type="http://schemas.openxmlformats.org/officeDocument/2006/relationships/oleObject" Target="embeddings/oleObject62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7.bin"/><Relationship Id="rId816" Type="http://schemas.openxmlformats.org/officeDocument/2006/relationships/image" Target="media/image399.wmf"/><Relationship Id="rId1001" Type="http://schemas.openxmlformats.org/officeDocument/2006/relationships/image" Target="media/image489.wmf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image" Target="media/image531.wmf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87.bin"/><Relationship Id="rId1152" Type="http://schemas.openxmlformats.org/officeDocument/2006/relationships/oleObject" Target="embeddings/oleObject5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3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1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0.wmf"/><Relationship Id="rId1096" Type="http://schemas.openxmlformats.org/officeDocument/2006/relationships/oleObject" Target="embeddings/oleObject552.bin"/><Relationship Id="rId1317" Type="http://schemas.openxmlformats.org/officeDocument/2006/relationships/oleObject" Target="embeddings/oleObject6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8.wmf"/><Relationship Id="rId1163" Type="http://schemas.openxmlformats.org/officeDocument/2006/relationships/image" Target="media/image570.wmf"/><Relationship Id="rId740" Type="http://schemas.openxmlformats.org/officeDocument/2006/relationships/oleObject" Target="embeddings/oleObject371.bin"/><Relationship Id="rId838" Type="http://schemas.openxmlformats.org/officeDocument/2006/relationships/image" Target="media/image410.wmf"/><Relationship Id="rId1023" Type="http://schemas.openxmlformats.org/officeDocument/2006/relationships/image" Target="media/image500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84" Type="http://schemas.openxmlformats.org/officeDocument/2006/relationships/image" Target="media/image334.wmf"/><Relationship Id="rId1230" Type="http://schemas.openxmlformats.org/officeDocument/2006/relationships/image" Target="media/image603.wmf"/><Relationship Id="rId1328" Type="http://schemas.openxmlformats.org/officeDocument/2006/relationships/image" Target="media/image65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6.bin"/><Relationship Id="rId989" Type="http://schemas.openxmlformats.org/officeDocument/2006/relationships/oleObject" Target="embeddings/oleObject498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67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59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21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4.bin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image" Target="media/image447.wmf"/><Relationship Id="rId1101" Type="http://schemas.openxmlformats.org/officeDocument/2006/relationships/image" Target="media/image5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image" Target="media/image372.wmf"/><Relationship Id="rId1185" Type="http://schemas.openxmlformats.org/officeDocument/2006/relationships/image" Target="media/image58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1.wmf"/><Relationship Id="rId1252" Type="http://schemas.openxmlformats.org/officeDocument/2006/relationships/image" Target="media/image61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60.bin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479.wmf"/><Relationship Id="rId1056" Type="http://schemas.openxmlformats.org/officeDocument/2006/relationships/oleObject" Target="embeddings/oleObject532.bin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11.wmf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42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991" Type="http://schemas.openxmlformats.org/officeDocument/2006/relationships/oleObject" Target="embeddings/oleObject499.bin"/><Relationship Id="rId1067" Type="http://schemas.openxmlformats.org/officeDocument/2006/relationships/image" Target="media/image522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6.wmf"/><Relationship Id="rId1274" Type="http://schemas.openxmlformats.org/officeDocument/2006/relationships/image" Target="media/image625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949" Type="http://schemas.openxmlformats.org/officeDocument/2006/relationships/oleObject" Target="embeddings/oleObject478.bin"/><Relationship Id="rId1134" Type="http://schemas.openxmlformats.org/officeDocument/2006/relationships/oleObject" Target="embeddings/oleObject571.bin"/><Relationship Id="rId1341" Type="http://schemas.openxmlformats.org/officeDocument/2006/relationships/oleObject" Target="embeddings/oleObject67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3.bin"/><Relationship Id="rId1078" Type="http://schemas.openxmlformats.org/officeDocument/2006/relationships/oleObject" Target="embeddings/oleObject543.bin"/><Relationship Id="rId1285" Type="http://schemas.openxmlformats.org/officeDocument/2006/relationships/oleObject" Target="embeddings/oleObject647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3.wmf"/><Relationship Id="rId1145" Type="http://schemas.openxmlformats.org/officeDocument/2006/relationships/image" Target="media/image56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0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9.bin"/><Relationship Id="rId1089" Type="http://schemas.openxmlformats.org/officeDocument/2006/relationships/image" Target="media/image533.wmf"/><Relationship Id="rId1296" Type="http://schemas.openxmlformats.org/officeDocument/2006/relationships/image" Target="media/image6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2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459.wmf"/><Relationship Id="rId1016" Type="http://schemas.openxmlformats.org/officeDocument/2006/relationships/oleObject" Target="embeddings/oleObject51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39.bin"/><Relationship Id="rId800" Type="http://schemas.openxmlformats.org/officeDocument/2006/relationships/image" Target="media/image391.wmf"/><Relationship Id="rId1223" Type="http://schemas.openxmlformats.org/officeDocument/2006/relationships/image" Target="media/image600.wmf"/><Relationship Id="rId232" Type="http://schemas.openxmlformats.org/officeDocument/2006/relationships/image" Target="media/image113.wmf"/><Relationship Id="rId884" Type="http://schemas.openxmlformats.org/officeDocument/2006/relationships/image" Target="media/image43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479.bin"/><Relationship Id="rId1167" Type="http://schemas.openxmlformats.org/officeDocument/2006/relationships/image" Target="media/image5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2.wmf"/><Relationship Id="rId1234" Type="http://schemas.openxmlformats.org/officeDocument/2006/relationships/image" Target="media/image605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6.wmf"/><Relationship Id="rId895" Type="http://schemas.openxmlformats.org/officeDocument/2006/relationships/image" Target="media/image437.wmf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44.bin"/><Relationship Id="rId1301" Type="http://schemas.openxmlformats.org/officeDocument/2006/relationships/oleObject" Target="embeddings/oleObject65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67.wmf"/><Relationship Id="rId755" Type="http://schemas.openxmlformats.org/officeDocument/2006/relationships/image" Target="media/image369.wmf"/><Relationship Id="rId962" Type="http://schemas.openxmlformats.org/officeDocument/2006/relationships/image" Target="media/image470.wmf"/><Relationship Id="rId1178" Type="http://schemas.openxmlformats.org/officeDocument/2006/relationships/oleObject" Target="embeddings/oleObject59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23.bin"/><Relationship Id="rId1245" Type="http://schemas.openxmlformats.org/officeDocument/2006/relationships/oleObject" Target="embeddings/oleObject62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34.wmf"/><Relationship Id="rId1105" Type="http://schemas.openxmlformats.org/officeDocument/2006/relationships/image" Target="media/image541.wmf"/><Relationship Id="rId1312" Type="http://schemas.openxmlformats.org/officeDocument/2006/relationships/image" Target="media/image64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4.wmf"/><Relationship Id="rId1189" Type="http://schemas.openxmlformats.org/officeDocument/2006/relationships/image" Target="media/image58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13.wmf"/><Relationship Id="rId1256" Type="http://schemas.openxmlformats.org/officeDocument/2006/relationships/image" Target="media/image616.wmf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2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3.bin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0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3.wmf"/><Relationship Id="rId1267" Type="http://schemas.openxmlformats.org/officeDocument/2006/relationships/oleObject" Target="embeddings/oleObject638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59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8.wmf"/><Relationship Id="rId788" Type="http://schemas.openxmlformats.org/officeDocument/2006/relationships/image" Target="media/image385.wmf"/><Relationship Id="rId995" Type="http://schemas.openxmlformats.org/officeDocument/2006/relationships/oleObject" Target="embeddings/oleObject501.bin"/><Relationship Id="rId1180" Type="http://schemas.openxmlformats.org/officeDocument/2006/relationships/oleObject" Target="embeddings/oleObject5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7.wmf"/><Relationship Id="rId855" Type="http://schemas.openxmlformats.org/officeDocument/2006/relationships/image" Target="media/image418.wmf"/><Relationship Id="rId1040" Type="http://schemas.openxmlformats.org/officeDocument/2006/relationships/oleObject" Target="embeddings/oleObject524.bin"/><Relationship Id="rId1278" Type="http://schemas.openxmlformats.org/officeDocument/2006/relationships/image" Target="media/image627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73.bin"/><Relationship Id="rId1345" Type="http://schemas.openxmlformats.org/officeDocument/2006/relationships/theme" Target="theme/theme1.xml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5.bin"/><Relationship Id="rId1289" Type="http://schemas.openxmlformats.org/officeDocument/2006/relationships/oleObject" Target="embeddings/oleObject649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14.wmf"/><Relationship Id="rId1149" Type="http://schemas.openxmlformats.org/officeDocument/2006/relationships/image" Target="media/image563.wmf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70.bin"/><Relationship Id="rId1009" Type="http://schemas.openxmlformats.org/officeDocument/2006/relationships/image" Target="media/image493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1216" Type="http://schemas.openxmlformats.org/officeDocument/2006/relationships/oleObject" Target="embeddings/oleObject612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1.bin"/><Relationship Id="rId1062" Type="http://schemas.openxmlformats.org/officeDocument/2006/relationships/oleObject" Target="embeddings/oleObject535.bin"/><Relationship Id="rId737" Type="http://schemas.openxmlformats.org/officeDocument/2006/relationships/image" Target="media/image360.wmf"/><Relationship Id="rId944" Type="http://schemas.openxmlformats.org/officeDocument/2006/relationships/image" Target="media/image4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6.wmf"/><Relationship Id="rId804" Type="http://schemas.openxmlformats.org/officeDocument/2006/relationships/image" Target="media/image393.wmf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image" Target="media/image318.wmf"/><Relationship Id="rId888" Type="http://schemas.openxmlformats.org/officeDocument/2006/relationships/image" Target="media/image434.wmf"/><Relationship Id="rId1073" Type="http://schemas.openxmlformats.org/officeDocument/2006/relationships/image" Target="media/image525.wmf"/><Relationship Id="rId1280" Type="http://schemas.openxmlformats.org/officeDocument/2006/relationships/image" Target="media/image628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481.bin"/><Relationship Id="rId1140" Type="http://schemas.openxmlformats.org/officeDocument/2006/relationships/oleObject" Target="embeddings/oleObject574.bin"/><Relationship Id="rId84" Type="http://schemas.openxmlformats.org/officeDocument/2006/relationships/image" Target="media/image39.wmf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9.bin"/><Relationship Id="rId1238" Type="http://schemas.openxmlformats.org/officeDocument/2006/relationships/image" Target="media/image60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9.wmf"/><Relationship Id="rId1000" Type="http://schemas.openxmlformats.org/officeDocument/2006/relationships/oleObject" Target="embeddings/oleObject504.bin"/><Relationship Id="rId1084" Type="http://schemas.openxmlformats.org/officeDocument/2006/relationships/oleObject" Target="embeddings/oleObject546.bin"/><Relationship Id="rId1305" Type="http://schemas.openxmlformats.org/officeDocument/2006/relationships/oleObject" Target="embeddings/oleObject65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3.wmf"/><Relationship Id="rId759" Type="http://schemas.openxmlformats.org/officeDocument/2006/relationships/image" Target="media/image371.wmf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5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9.bin"/><Relationship Id="rId1151" Type="http://schemas.openxmlformats.org/officeDocument/2006/relationships/image" Target="media/image564.wmf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4.wmf"/><Relationship Id="rId1011" Type="http://schemas.openxmlformats.org/officeDocument/2006/relationships/image" Target="media/image494.wmf"/><Relationship Id="rId1109" Type="http://schemas.openxmlformats.org/officeDocument/2006/relationships/image" Target="media/image543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8.wmf"/><Relationship Id="rId1095" Type="http://schemas.openxmlformats.org/officeDocument/2006/relationships/image" Target="media/image536.wmf"/><Relationship Id="rId1316" Type="http://schemas.openxmlformats.org/officeDocument/2006/relationships/image" Target="media/image646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image" Target="media/image435.wmf"/><Relationship Id="rId904" Type="http://schemas.openxmlformats.org/officeDocument/2006/relationships/oleObject" Target="embeddings/oleObject455.bin"/><Relationship Id="rId1327" Type="http://schemas.openxmlformats.org/officeDocument/2006/relationships/oleObject" Target="embeddings/oleObject66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3.wmf"/><Relationship Id="rId1173" Type="http://schemas.openxmlformats.org/officeDocument/2006/relationships/image" Target="media/image575.wmf"/><Relationship Id="rId182" Type="http://schemas.openxmlformats.org/officeDocument/2006/relationships/image" Target="media/image88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6.bin"/><Relationship Id="rId1033" Type="http://schemas.openxmlformats.org/officeDocument/2006/relationships/image" Target="media/image505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08.wmf"/><Relationship Id="rId1338" Type="http://schemas.openxmlformats.org/officeDocument/2006/relationships/image" Target="media/image657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88.wmf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596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2.bin"/><Relationship Id="rId859" Type="http://schemas.openxmlformats.org/officeDocument/2006/relationships/image" Target="media/image42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0.bin"/><Relationship Id="rId1044" Type="http://schemas.openxmlformats.org/officeDocument/2006/relationships/oleObject" Target="embeddings/oleObject526.bin"/><Relationship Id="rId1251" Type="http://schemas.openxmlformats.org/officeDocument/2006/relationships/oleObject" Target="embeddings/oleObject63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2.wmf"/><Relationship Id="rId1111" Type="http://schemas.openxmlformats.org/officeDocument/2006/relationships/image" Target="media/image54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7.wmf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6.wmf"/><Relationship Id="rId1262" Type="http://schemas.openxmlformats.org/officeDocument/2006/relationships/image" Target="media/image61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2.bin"/><Relationship Id="rId1122" Type="http://schemas.openxmlformats.org/officeDocument/2006/relationships/oleObject" Target="embeddings/oleObject5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3.bin"/><Relationship Id="rId990" Type="http://schemas.openxmlformats.org/officeDocument/2006/relationships/image" Target="media/image484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7.bin"/><Relationship Id="rId1273" Type="http://schemas.openxmlformats.org/officeDocument/2006/relationships/oleObject" Target="embeddings/oleObject641.bin"/><Relationship Id="rId850" Type="http://schemas.openxmlformats.org/officeDocument/2006/relationships/oleObject" Target="embeddings/oleObject427.bin"/><Relationship Id="rId948" Type="http://schemas.openxmlformats.org/officeDocument/2006/relationships/image" Target="media/image463.wmf"/><Relationship Id="rId1133" Type="http://schemas.openxmlformats.org/officeDocument/2006/relationships/image" Target="media/image55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7.wmf"/><Relationship Id="rId808" Type="http://schemas.openxmlformats.org/officeDocument/2006/relationships/image" Target="media/image395.wmf"/><Relationship Id="rId1340" Type="http://schemas.openxmlformats.org/officeDocument/2006/relationships/image" Target="media/image65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8.wmf"/><Relationship Id="rId1077" Type="http://schemas.openxmlformats.org/officeDocument/2006/relationships/image" Target="media/image527.wmf"/><Relationship Id="rId1200" Type="http://schemas.openxmlformats.org/officeDocument/2006/relationships/oleObject" Target="embeddings/oleObject604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1.wmf"/><Relationship Id="rId959" Type="http://schemas.openxmlformats.org/officeDocument/2006/relationships/oleObject" Target="embeddings/oleObject483.bin"/><Relationship Id="rId1284" Type="http://schemas.openxmlformats.org/officeDocument/2006/relationships/image" Target="media/image63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7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2.wmf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6.bin"/><Relationship Id="rId1211" Type="http://schemas.openxmlformats.org/officeDocument/2006/relationships/image" Target="media/image59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oleObject" Target="embeddings/oleObject548.bin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8.wmf"/><Relationship Id="rId1155" Type="http://schemas.openxmlformats.org/officeDocument/2006/relationships/image" Target="media/image56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15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3.wmf"/><Relationship Id="rId950" Type="http://schemas.openxmlformats.org/officeDocument/2006/relationships/image" Target="media/image464.wmf"/><Relationship Id="rId1026" Type="http://schemas.openxmlformats.org/officeDocument/2006/relationships/oleObject" Target="embeddings/oleObject517.bin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01.bin"/><Relationship Id="rId687" Type="http://schemas.openxmlformats.org/officeDocument/2006/relationships/oleObject" Target="embeddings/oleObject344.bin"/><Relationship Id="rId810" Type="http://schemas.openxmlformats.org/officeDocument/2006/relationships/image" Target="media/image396.wmf"/><Relationship Id="rId908" Type="http://schemas.openxmlformats.org/officeDocument/2006/relationships/image" Target="media/image443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0.bin"/><Relationship Id="rId1177" Type="http://schemas.openxmlformats.org/officeDocument/2006/relationships/image" Target="media/image577.wmf"/><Relationship Id="rId1300" Type="http://schemas.openxmlformats.org/officeDocument/2006/relationships/image" Target="media/image63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8.bin"/><Relationship Id="rId961" Type="http://schemas.openxmlformats.org/officeDocument/2006/relationships/oleObject" Target="embeddings/oleObject48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oleObject" Target="embeddings/oleObject412.bin"/><Relationship Id="rId1037" Type="http://schemas.openxmlformats.org/officeDocument/2006/relationships/image" Target="media/image507.wmf"/><Relationship Id="rId1244" Type="http://schemas.openxmlformats.org/officeDocument/2006/relationships/image" Target="media/image610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0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6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4.bin"/><Relationship Id="rId972" Type="http://schemas.openxmlformats.org/officeDocument/2006/relationships/image" Target="media/image475.wmf"/><Relationship Id="rId1188" Type="http://schemas.openxmlformats.org/officeDocument/2006/relationships/oleObject" Target="embeddings/oleObject598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8.bin"/><Relationship Id="rId1255" Type="http://schemas.openxmlformats.org/officeDocument/2006/relationships/oleObject" Target="embeddings/oleObject632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46.wmf"/><Relationship Id="rId1322" Type="http://schemas.openxmlformats.org/officeDocument/2006/relationships/image" Target="media/image649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4.bin"/><Relationship Id="rId776" Type="http://schemas.openxmlformats.org/officeDocument/2006/relationships/image" Target="media/image379.wmf"/><Relationship Id="rId983" Type="http://schemas.openxmlformats.org/officeDocument/2006/relationships/oleObject" Target="embeddings/oleObject495.bin"/><Relationship Id="rId1199" Type="http://schemas.openxmlformats.org/officeDocument/2006/relationships/image" Target="media/image588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18.wmf"/><Relationship Id="rId1266" Type="http://schemas.openxmlformats.org/officeDocument/2006/relationships/image" Target="media/image621.wmf"/><Relationship Id="rId843" Type="http://schemas.openxmlformats.org/officeDocument/2006/relationships/oleObject" Target="embeddings/oleObject423.bin"/><Relationship Id="rId1126" Type="http://schemas.openxmlformats.org/officeDocument/2006/relationships/oleObject" Target="embeddings/oleObject567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4.wmf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71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5.bin"/><Relationship Id="rId994" Type="http://schemas.openxmlformats.org/officeDocument/2006/relationships/image" Target="media/image48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9.bin"/><Relationship Id="rId1277" Type="http://schemas.openxmlformats.org/officeDocument/2006/relationships/oleObject" Target="embeddings/oleObject643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64.bin"/><Relationship Id="rId1137" Type="http://schemas.openxmlformats.org/officeDocument/2006/relationships/image" Target="media/image557.wmf"/><Relationship Id="rId1344" Type="http://schemas.openxmlformats.org/officeDocument/2006/relationships/fontTable" Target="fontTable.xml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3.wmf"/><Relationship Id="rId798" Type="http://schemas.openxmlformats.org/officeDocument/2006/relationships/image" Target="media/image390.wmf"/><Relationship Id="rId1190" Type="http://schemas.openxmlformats.org/officeDocument/2006/relationships/oleObject" Target="embeddings/oleObject599.bin"/><Relationship Id="rId1204" Type="http://schemas.openxmlformats.org/officeDocument/2006/relationships/oleObject" Target="embeddings/oleObject60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29.bin"/><Relationship Id="rId1288" Type="http://schemas.openxmlformats.org/officeDocument/2006/relationships/image" Target="media/image632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5.wmf"/><Relationship Id="rId1148" Type="http://schemas.openxmlformats.org/officeDocument/2006/relationships/oleObject" Target="embeddings/oleObject57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08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5.bin"/><Relationship Id="rId669" Type="http://schemas.openxmlformats.org/officeDocument/2006/relationships/oleObject" Target="embeddings/oleObject335.bin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69.bin"/><Relationship Id="rId1061" Type="http://schemas.openxmlformats.org/officeDocument/2006/relationships/image" Target="media/image519.wmf"/><Relationship Id="rId1159" Type="http://schemas.openxmlformats.org/officeDocument/2006/relationships/image" Target="media/image568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5.bin"/><Relationship Id="rId1019" Type="http://schemas.openxmlformats.org/officeDocument/2006/relationships/image" Target="media/image498.wmf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3.bin"/><Relationship Id="rId1226" Type="http://schemas.openxmlformats.org/officeDocument/2006/relationships/image" Target="media/image60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40.bin"/><Relationship Id="rId302" Type="http://schemas.openxmlformats.org/officeDocument/2006/relationships/image" Target="media/image148.wmf"/><Relationship Id="rId747" Type="http://schemas.openxmlformats.org/officeDocument/2006/relationships/image" Target="media/image365.wmf"/><Relationship Id="rId954" Type="http://schemas.openxmlformats.org/officeDocument/2006/relationships/image" Target="media/image46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814" Type="http://schemas.openxmlformats.org/officeDocument/2006/relationships/image" Target="media/image398.wmf"/><Relationship Id="rId1237" Type="http://schemas.openxmlformats.org/officeDocument/2006/relationships/oleObject" Target="embeddings/oleObject623.bin"/><Relationship Id="rId246" Type="http://schemas.openxmlformats.org/officeDocument/2006/relationships/image" Target="media/image120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2.bin"/><Relationship Id="rId1083" Type="http://schemas.openxmlformats.org/officeDocument/2006/relationships/image" Target="media/image530.wmf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80.bin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7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2.wmf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4.bin"/><Relationship Id="rId1248" Type="http://schemas.openxmlformats.org/officeDocument/2006/relationships/image" Target="media/image612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09.bin"/><Relationship Id="rId1094" Type="http://schemas.openxmlformats.org/officeDocument/2006/relationships/oleObject" Target="embeddings/oleObject551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7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4.bin"/><Relationship Id="rId1161" Type="http://schemas.openxmlformats.org/officeDocument/2006/relationships/image" Target="media/image569.wmf"/><Relationship Id="rId1259" Type="http://schemas.openxmlformats.org/officeDocument/2006/relationships/oleObject" Target="embeddings/oleObject634.bin"/><Relationship Id="rId836" Type="http://schemas.openxmlformats.org/officeDocument/2006/relationships/image" Target="media/image409.wmf"/><Relationship Id="rId1021" Type="http://schemas.openxmlformats.org/officeDocument/2006/relationships/image" Target="media/image499.wmf"/><Relationship Id="rId1119" Type="http://schemas.openxmlformats.org/officeDocument/2006/relationships/image" Target="media/image548.wmf"/><Relationship Id="rId903" Type="http://schemas.openxmlformats.org/officeDocument/2006/relationships/image" Target="media/image441.wmf"/><Relationship Id="rId1326" Type="http://schemas.openxmlformats.org/officeDocument/2006/relationships/image" Target="media/image651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80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1.bin"/><Relationship Id="rId1043" Type="http://schemas.openxmlformats.org/officeDocument/2006/relationships/image" Target="media/image510.wmf"/><Relationship Id="rId620" Type="http://schemas.openxmlformats.org/officeDocument/2006/relationships/image" Target="media/image303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6.bin"/><Relationship Id="rId1250" Type="http://schemas.openxmlformats.org/officeDocument/2006/relationships/image" Target="media/image613.wmf"/><Relationship Id="rId1110" Type="http://schemas.openxmlformats.org/officeDocument/2006/relationships/oleObject" Target="embeddings/oleObject559.bin"/><Relationship Id="rId1208" Type="http://schemas.openxmlformats.org/officeDocument/2006/relationships/oleObject" Target="embeddings/oleObject608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2.wmf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1.wmf"/><Relationship Id="rId1272" Type="http://schemas.openxmlformats.org/officeDocument/2006/relationships/image" Target="media/image624.wmf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7.bin"/><Relationship Id="rId1132" Type="http://schemas.openxmlformats.org/officeDocument/2006/relationships/oleObject" Target="embeddings/oleObject570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5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8.bin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image" Target="media/image532.wmf"/><Relationship Id="rId1294" Type="http://schemas.openxmlformats.org/officeDocument/2006/relationships/image" Target="media/image635.wmf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88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58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599.wmf"/><Relationship Id="rId1319" Type="http://schemas.openxmlformats.org/officeDocument/2006/relationships/oleObject" Target="embeddings/oleObject66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5.wmf"/><Relationship Id="rId893" Type="http://schemas.openxmlformats.org/officeDocument/2006/relationships/image" Target="media/image43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6.wmf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9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9.wmf"/><Relationship Id="rId1036" Type="http://schemas.openxmlformats.org/officeDocument/2006/relationships/oleObject" Target="embeddings/oleObject522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06.bin"/><Relationship Id="rId820" Type="http://schemas.openxmlformats.org/officeDocument/2006/relationships/image" Target="media/image401.wmf"/><Relationship Id="rId918" Type="http://schemas.openxmlformats.org/officeDocument/2006/relationships/image" Target="media/image448.wmf"/><Relationship Id="rId1103" Type="http://schemas.openxmlformats.org/officeDocument/2006/relationships/image" Target="media/image540.wmf"/><Relationship Id="rId1310" Type="http://schemas.openxmlformats.org/officeDocument/2006/relationships/image" Target="media/image643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9.bin"/><Relationship Id="rId982" Type="http://schemas.openxmlformats.org/officeDocument/2006/relationships/image" Target="media/image480.wmf"/><Relationship Id="rId1198" Type="http://schemas.openxmlformats.org/officeDocument/2006/relationships/oleObject" Target="embeddings/oleObject603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33.bin"/><Relationship Id="rId1265" Type="http://schemas.openxmlformats.org/officeDocument/2006/relationships/oleObject" Target="embeddings/oleObject637.bin"/><Relationship Id="rId702" Type="http://schemas.openxmlformats.org/officeDocument/2006/relationships/image" Target="media/image343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48.bin"/><Relationship Id="rId212" Type="http://schemas.openxmlformats.org/officeDocument/2006/relationships/image" Target="media/image103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4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62.wmf"/><Relationship Id="rId60" Type="http://schemas.openxmlformats.org/officeDocument/2006/relationships/image" Target="media/image27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0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0.bin"/><Relationship Id="rId886" Type="http://schemas.openxmlformats.org/officeDocument/2006/relationships/image" Target="media/image433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24.wmf"/><Relationship Id="rId1169" Type="http://schemas.openxmlformats.org/officeDocument/2006/relationships/image" Target="media/image573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0.bin"/><Relationship Id="rId1029" Type="http://schemas.openxmlformats.org/officeDocument/2006/relationships/image" Target="media/image503.wmf"/><Relationship Id="rId1236" Type="http://schemas.openxmlformats.org/officeDocument/2006/relationships/image" Target="media/image606.wmf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8.bin"/><Relationship Id="rId1303" Type="http://schemas.openxmlformats.org/officeDocument/2006/relationships/oleObject" Target="embeddings/oleObject656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7.wmf"/><Relationship Id="rId1093" Type="http://schemas.openxmlformats.org/officeDocument/2006/relationships/image" Target="media/image53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8.wmf"/><Relationship Id="rId768" Type="http://schemas.openxmlformats.org/officeDocument/2006/relationships/image" Target="media/image375.wmf"/><Relationship Id="rId975" Type="http://schemas.openxmlformats.org/officeDocument/2006/relationships/oleObject" Target="embeddings/oleObject491.bin"/><Relationship Id="rId1160" Type="http://schemas.openxmlformats.org/officeDocument/2006/relationships/oleObject" Target="embeddings/oleObject584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17.wmf"/><Relationship Id="rId1020" Type="http://schemas.openxmlformats.org/officeDocument/2006/relationships/oleObject" Target="embeddings/oleObject514.bin"/><Relationship Id="rId1118" Type="http://schemas.openxmlformats.org/officeDocument/2006/relationships/oleObject" Target="embeddings/oleObject563.bin"/><Relationship Id="rId1325" Type="http://schemas.openxmlformats.org/officeDocument/2006/relationships/oleObject" Target="embeddings/oleObject667.bin"/><Relationship Id="rId902" Type="http://schemas.openxmlformats.org/officeDocument/2006/relationships/oleObject" Target="embeddings/oleObject454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69.wmf"/><Relationship Id="rId997" Type="http://schemas.openxmlformats.org/officeDocument/2006/relationships/image" Target="media/image487.wmf"/><Relationship Id="rId1182" Type="http://schemas.openxmlformats.org/officeDocument/2006/relationships/oleObject" Target="embeddings/oleObject595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9.wmf"/><Relationship Id="rId1042" Type="http://schemas.openxmlformats.org/officeDocument/2006/relationships/oleObject" Target="embeddings/oleObject525.bin"/><Relationship Id="rId717" Type="http://schemas.openxmlformats.org/officeDocument/2006/relationships/oleObject" Target="embeddings/oleObject359.bin"/><Relationship Id="rId924" Type="http://schemas.openxmlformats.org/officeDocument/2006/relationships/image" Target="media/image45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2.wmf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2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36.bin"/><Relationship Id="rId1271" Type="http://schemas.openxmlformats.org/officeDocument/2006/relationships/oleObject" Target="embeddings/oleObject640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462.wmf"/><Relationship Id="rId1131" Type="http://schemas.openxmlformats.org/officeDocument/2006/relationships/image" Target="media/image554.wmf"/><Relationship Id="rId1229" Type="http://schemas.openxmlformats.org/officeDocument/2006/relationships/oleObject" Target="embeddings/oleObject61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4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4.wmf"/><Relationship Id="rId870" Type="http://schemas.openxmlformats.org/officeDocument/2006/relationships/oleObject" Target="embeddings/oleObject437.bin"/><Relationship Id="rId1086" Type="http://schemas.openxmlformats.org/officeDocument/2006/relationships/oleObject" Target="embeddings/oleObject547.bin"/><Relationship Id="rId1293" Type="http://schemas.openxmlformats.org/officeDocument/2006/relationships/oleObject" Target="embeddings/oleObject65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3.wmf"/><Relationship Id="rId1153" Type="http://schemas.openxmlformats.org/officeDocument/2006/relationships/image" Target="media/image5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534268-D513-4CED-BD2D-78753ADEB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36</Pages>
  <Words>3592</Words>
  <Characters>20480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24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137</cp:revision>
  <cp:lastPrinted>2014-08-13T20:00:00Z</cp:lastPrinted>
  <dcterms:created xsi:type="dcterms:W3CDTF">2015-05-13T19:36:00Z</dcterms:created>
  <dcterms:modified xsi:type="dcterms:W3CDTF">2021-05-06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